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540E" w:rsidRPr="008D0DCA" w:rsidRDefault="0075540E" w:rsidP="0075540E">
      <w:pPr>
        <w:jc w:val="center"/>
        <w:rPr>
          <w:sz w:val="32"/>
          <w:szCs w:val="32"/>
        </w:rPr>
      </w:pPr>
      <w:r w:rsidRPr="008D0DCA">
        <w:rPr>
          <w:b/>
          <w:sz w:val="32"/>
          <w:szCs w:val="32"/>
        </w:rPr>
        <w:t>Уважаемы</w:t>
      </w:r>
      <w:r w:rsidR="008E3C19" w:rsidRPr="008D0DCA">
        <w:rPr>
          <w:b/>
          <w:sz w:val="32"/>
          <w:szCs w:val="32"/>
        </w:rPr>
        <w:t>е</w:t>
      </w:r>
      <w:r w:rsidRPr="008D0DCA">
        <w:rPr>
          <w:b/>
          <w:sz w:val="32"/>
          <w:szCs w:val="32"/>
        </w:rPr>
        <w:t xml:space="preserve"> коллег</w:t>
      </w:r>
      <w:r w:rsidR="008E3C19" w:rsidRPr="008D0DCA">
        <w:rPr>
          <w:b/>
          <w:sz w:val="32"/>
          <w:szCs w:val="32"/>
        </w:rPr>
        <w:t>и</w:t>
      </w:r>
      <w:r w:rsidRPr="008D0DCA">
        <w:rPr>
          <w:b/>
          <w:sz w:val="32"/>
          <w:szCs w:val="32"/>
        </w:rPr>
        <w:t>!</w:t>
      </w:r>
    </w:p>
    <w:p w:rsidR="0075540E" w:rsidRPr="008D0DCA" w:rsidRDefault="0075540E" w:rsidP="0075540E">
      <w:pPr>
        <w:rPr>
          <w:sz w:val="28"/>
          <w:szCs w:val="28"/>
        </w:rPr>
      </w:pPr>
      <w:r w:rsidRPr="008D0DCA">
        <w:rPr>
          <w:sz w:val="28"/>
          <w:szCs w:val="28"/>
        </w:rPr>
        <w:t xml:space="preserve"> </w:t>
      </w:r>
    </w:p>
    <w:p w:rsidR="0075540E" w:rsidRPr="008D0DCA" w:rsidRDefault="0075540E" w:rsidP="0075540E">
      <w:pPr>
        <w:pStyle w:val="a7"/>
        <w:numPr>
          <w:ilvl w:val="0"/>
          <w:numId w:val="2"/>
        </w:numPr>
        <w:rPr>
          <w:sz w:val="28"/>
          <w:szCs w:val="28"/>
        </w:rPr>
      </w:pPr>
      <w:r w:rsidRPr="008D0DCA">
        <w:rPr>
          <w:sz w:val="28"/>
          <w:szCs w:val="28"/>
        </w:rPr>
        <w:t>В рамках наших совместных  исследований по</w:t>
      </w:r>
      <w:r w:rsidR="008E3C19" w:rsidRPr="008D0DCA">
        <w:rPr>
          <w:sz w:val="28"/>
          <w:szCs w:val="28"/>
        </w:rPr>
        <w:t xml:space="preserve"> НИР МО</w:t>
      </w:r>
      <w:r w:rsidRPr="008D0DCA">
        <w:rPr>
          <w:sz w:val="28"/>
          <w:szCs w:val="28"/>
        </w:rPr>
        <w:t xml:space="preserve">  требуется Ваша помощь по экспертной оценке военно-экономического, военного и военно-политического</w:t>
      </w:r>
      <w:r w:rsidR="005A7027">
        <w:rPr>
          <w:sz w:val="28"/>
          <w:szCs w:val="28"/>
        </w:rPr>
        <w:t xml:space="preserve"> и др.</w:t>
      </w:r>
      <w:r w:rsidRPr="008D0DCA">
        <w:rPr>
          <w:sz w:val="28"/>
          <w:szCs w:val="28"/>
        </w:rPr>
        <w:t xml:space="preserve"> потенциалов разных стран</w:t>
      </w:r>
      <w:r w:rsidR="005A7027">
        <w:rPr>
          <w:sz w:val="28"/>
          <w:szCs w:val="28"/>
        </w:rPr>
        <w:t xml:space="preserve"> и локальных цивилизаций</w:t>
      </w:r>
      <w:r w:rsidR="008E3C19" w:rsidRPr="008D0DCA">
        <w:rPr>
          <w:sz w:val="28"/>
          <w:szCs w:val="28"/>
        </w:rPr>
        <w:t xml:space="preserve"> </w:t>
      </w:r>
      <w:r w:rsidRPr="008D0DCA">
        <w:rPr>
          <w:sz w:val="28"/>
          <w:szCs w:val="28"/>
        </w:rPr>
        <w:t>(см.п.1-3).</w:t>
      </w:r>
    </w:p>
    <w:p w:rsidR="0075540E" w:rsidRPr="008D0DCA" w:rsidRDefault="0075540E" w:rsidP="0075540E">
      <w:pPr>
        <w:pStyle w:val="a7"/>
        <w:numPr>
          <w:ilvl w:val="0"/>
          <w:numId w:val="2"/>
        </w:numPr>
        <w:rPr>
          <w:sz w:val="28"/>
          <w:szCs w:val="28"/>
        </w:rPr>
      </w:pPr>
      <w:r w:rsidRPr="008D0DCA">
        <w:rPr>
          <w:sz w:val="28"/>
          <w:szCs w:val="28"/>
        </w:rPr>
        <w:t>По полученным результатам</w:t>
      </w:r>
      <w:r w:rsidR="006E1BEC" w:rsidRPr="008D0DCA">
        <w:rPr>
          <w:sz w:val="28"/>
          <w:szCs w:val="28"/>
        </w:rPr>
        <w:t>,</w:t>
      </w:r>
      <w:r w:rsidRPr="008D0DCA">
        <w:rPr>
          <w:sz w:val="28"/>
          <w:szCs w:val="28"/>
        </w:rPr>
        <w:t xml:space="preserve"> после обработки данных экспертизы</w:t>
      </w:r>
      <w:r w:rsidR="006E1BEC" w:rsidRPr="008D0DCA">
        <w:rPr>
          <w:sz w:val="28"/>
          <w:szCs w:val="28"/>
        </w:rPr>
        <w:t>,</w:t>
      </w:r>
      <w:r w:rsidRPr="008D0DCA">
        <w:rPr>
          <w:sz w:val="28"/>
          <w:szCs w:val="28"/>
        </w:rPr>
        <w:t xml:space="preserve"> будет осуществлено вычисление совокупного потенциала с использованием мультипликативной свёртки степенных функций частных потенциалов. </w:t>
      </w:r>
      <w:proofErr w:type="gramStart"/>
      <w:r w:rsidRPr="008D0DCA">
        <w:rPr>
          <w:sz w:val="28"/>
          <w:szCs w:val="28"/>
        </w:rPr>
        <w:t>От Вас требуется экспертная оценка вкладов в</w:t>
      </w:r>
      <w:r w:rsidR="005A7027">
        <w:rPr>
          <w:sz w:val="28"/>
          <w:szCs w:val="28"/>
        </w:rPr>
        <w:t>оенно-экономического, военного,</w:t>
      </w:r>
      <w:r w:rsidRPr="008D0DCA">
        <w:rPr>
          <w:sz w:val="28"/>
          <w:szCs w:val="28"/>
        </w:rPr>
        <w:t xml:space="preserve"> военно-политического потенциалов</w:t>
      </w:r>
      <w:r w:rsidR="005A7027">
        <w:rPr>
          <w:sz w:val="28"/>
          <w:szCs w:val="28"/>
        </w:rPr>
        <w:t>, управленческий, человеческого развития, коалиционный</w:t>
      </w:r>
      <w:r w:rsidRPr="008D0DCA">
        <w:rPr>
          <w:sz w:val="28"/>
          <w:szCs w:val="28"/>
        </w:rPr>
        <w:t xml:space="preserve"> в совокупный военный потенциал</w:t>
      </w:r>
      <w:r w:rsidR="006E1BEC" w:rsidRPr="008D0DCA">
        <w:rPr>
          <w:sz w:val="28"/>
          <w:szCs w:val="28"/>
        </w:rPr>
        <w:t xml:space="preserve">  </w:t>
      </w:r>
      <w:r w:rsidRPr="008D0DCA">
        <w:rPr>
          <w:sz w:val="28"/>
          <w:szCs w:val="28"/>
        </w:rPr>
        <w:t>(см.п.4).</w:t>
      </w:r>
      <w:r w:rsidR="006E1BEC" w:rsidRPr="008D0DCA">
        <w:rPr>
          <w:sz w:val="28"/>
          <w:szCs w:val="28"/>
        </w:rPr>
        <w:t xml:space="preserve"> </w:t>
      </w:r>
      <w:proofErr w:type="gramEnd"/>
    </w:p>
    <w:p w:rsidR="0075540E" w:rsidRPr="008D0DCA" w:rsidRDefault="004F2B53" w:rsidP="0075540E">
      <w:pPr>
        <w:rPr>
          <w:sz w:val="28"/>
          <w:szCs w:val="28"/>
        </w:rPr>
      </w:pPr>
      <w:r w:rsidRPr="008D0DCA">
        <w:rPr>
          <w:sz w:val="28"/>
          <w:szCs w:val="28"/>
        </w:rPr>
        <w:t xml:space="preserve">        Д</w:t>
      </w:r>
      <w:r w:rsidR="0075540E" w:rsidRPr="008D0DCA">
        <w:rPr>
          <w:sz w:val="28"/>
          <w:szCs w:val="28"/>
        </w:rPr>
        <w:t>ля оценки потенциалов используется следующая шкала градаций</w:t>
      </w:r>
      <w:r w:rsidR="0075540E" w:rsidRPr="008D0DCA">
        <w:rPr>
          <w:rStyle w:val="a6"/>
          <w:sz w:val="28"/>
          <w:szCs w:val="28"/>
        </w:rPr>
        <w:footnoteReference w:id="1"/>
      </w:r>
    </w:p>
    <w:p w:rsidR="0075540E" w:rsidRPr="008D0DCA" w:rsidRDefault="0075540E" w:rsidP="0075540E">
      <w:pPr>
        <w:rPr>
          <w:sz w:val="28"/>
          <w:szCs w:val="28"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1888"/>
        <w:gridCol w:w="1592"/>
        <w:gridCol w:w="2062"/>
        <w:gridCol w:w="1179"/>
        <w:gridCol w:w="1206"/>
        <w:gridCol w:w="1644"/>
      </w:tblGrid>
      <w:tr w:rsidR="0075540E" w:rsidRPr="008D0DCA" w:rsidTr="008D0DCA">
        <w:tc>
          <w:tcPr>
            <w:tcW w:w="1905" w:type="dxa"/>
          </w:tcPr>
          <w:p w:rsidR="0075540E" w:rsidRPr="008D0DCA" w:rsidRDefault="0075540E" w:rsidP="008D0DCA">
            <w:pPr>
              <w:spacing w:line="192" w:lineRule="auto"/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Степень превосходства оцениваемого параметра над другими</w:t>
            </w:r>
          </w:p>
        </w:tc>
        <w:tc>
          <w:tcPr>
            <w:tcW w:w="1485" w:type="dxa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Одинаковая</w:t>
            </w:r>
          </w:p>
        </w:tc>
        <w:tc>
          <w:tcPr>
            <w:tcW w:w="1861" w:type="dxa"/>
          </w:tcPr>
          <w:p w:rsidR="0075540E" w:rsidRPr="008D0DCA" w:rsidRDefault="0075540E" w:rsidP="008D0DCA">
            <w:pPr>
              <w:jc w:val="both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Незначительная</w:t>
            </w:r>
          </w:p>
        </w:tc>
        <w:tc>
          <w:tcPr>
            <w:tcW w:w="1410" w:type="dxa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Средняя</w:t>
            </w:r>
          </w:p>
        </w:tc>
        <w:tc>
          <w:tcPr>
            <w:tcW w:w="1415" w:type="dxa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Высокая</w:t>
            </w:r>
          </w:p>
        </w:tc>
        <w:tc>
          <w:tcPr>
            <w:tcW w:w="1495" w:type="dxa"/>
          </w:tcPr>
          <w:p w:rsidR="0075540E" w:rsidRPr="008D0DCA" w:rsidRDefault="0075540E" w:rsidP="008D0DCA">
            <w:pPr>
              <w:jc w:val="both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Абсолютная</w:t>
            </w:r>
          </w:p>
        </w:tc>
      </w:tr>
      <w:tr w:rsidR="0075540E" w:rsidRPr="008D0DCA" w:rsidTr="008D0DCA">
        <w:tc>
          <w:tcPr>
            <w:tcW w:w="1905" w:type="dxa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Оценка</w:t>
            </w:r>
          </w:p>
        </w:tc>
        <w:tc>
          <w:tcPr>
            <w:tcW w:w="1485" w:type="dxa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861" w:type="dxa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3</w:t>
            </w:r>
          </w:p>
        </w:tc>
        <w:tc>
          <w:tcPr>
            <w:tcW w:w="1410" w:type="dxa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5</w:t>
            </w:r>
          </w:p>
        </w:tc>
        <w:tc>
          <w:tcPr>
            <w:tcW w:w="1415" w:type="dxa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7</w:t>
            </w:r>
          </w:p>
        </w:tc>
        <w:tc>
          <w:tcPr>
            <w:tcW w:w="1495" w:type="dxa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9</w:t>
            </w:r>
          </w:p>
        </w:tc>
      </w:tr>
    </w:tbl>
    <w:p w:rsidR="0075540E" w:rsidRPr="008D0DCA" w:rsidRDefault="0075540E" w:rsidP="0075540E">
      <w:pPr>
        <w:rPr>
          <w:sz w:val="28"/>
          <w:szCs w:val="28"/>
        </w:rPr>
      </w:pPr>
    </w:p>
    <w:p w:rsidR="0075540E" w:rsidRPr="008D0DCA" w:rsidRDefault="0075540E" w:rsidP="0075540E">
      <w:pPr>
        <w:ind w:firstLine="708"/>
        <w:rPr>
          <w:sz w:val="28"/>
          <w:szCs w:val="28"/>
        </w:rPr>
      </w:pPr>
      <w:r w:rsidRPr="008D0DCA">
        <w:rPr>
          <w:sz w:val="28"/>
          <w:szCs w:val="28"/>
        </w:rPr>
        <w:t xml:space="preserve">Сравнительная оценка потенциалов осуществляется по методу </w:t>
      </w:r>
      <w:proofErr w:type="spellStart"/>
      <w:r w:rsidRPr="008D0DCA">
        <w:rPr>
          <w:sz w:val="28"/>
          <w:szCs w:val="28"/>
        </w:rPr>
        <w:t>Т.Саати</w:t>
      </w:r>
      <w:proofErr w:type="spellEnd"/>
      <w:r w:rsidRPr="008D0DCA">
        <w:rPr>
          <w:sz w:val="28"/>
          <w:szCs w:val="28"/>
        </w:rPr>
        <w:t>, для чего заполняется верхняя часть матрицы сравнения  потенциалов для заданной выборки стран.</w:t>
      </w:r>
    </w:p>
    <w:p w:rsidR="0075540E" w:rsidRPr="008D0DCA" w:rsidRDefault="0075540E" w:rsidP="0075540E">
      <w:pPr>
        <w:rPr>
          <w:sz w:val="28"/>
          <w:szCs w:val="28"/>
        </w:rPr>
      </w:pPr>
      <w:r w:rsidRPr="008D0DCA">
        <w:rPr>
          <w:sz w:val="28"/>
          <w:szCs w:val="28"/>
        </w:rPr>
        <w:t>Заполнение матрицы сравнения осуществляется следующим образом. По диагонали матрицы записыва</w:t>
      </w:r>
      <w:r w:rsidR="006E1BEC" w:rsidRPr="008D0DCA">
        <w:rPr>
          <w:sz w:val="28"/>
          <w:szCs w:val="28"/>
        </w:rPr>
        <w:t>е</w:t>
      </w:r>
      <w:r w:rsidRPr="008D0DCA">
        <w:rPr>
          <w:sz w:val="28"/>
          <w:szCs w:val="28"/>
        </w:rPr>
        <w:t xml:space="preserve">тся единица. В верхней  треугольной матрице эксперт указывает число от 1 до 10 на основе парных сравнений  потенциалов страны с номером  </w:t>
      </w:r>
      <w:r w:rsidRPr="008D0DCA">
        <w:rPr>
          <w:position w:val="-10"/>
          <w:sz w:val="28"/>
          <w:szCs w:val="28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1pt;height:15.9pt" o:ole="">
            <v:imagedata r:id="rId8" o:title=""/>
          </v:shape>
          <o:OLEObject Type="Embed" ProgID="Equation.DSMT4" ShapeID="_x0000_i1025" DrawAspect="Content" ObjectID="_1489534926" r:id="rId9"/>
        </w:object>
      </w:r>
      <w:r w:rsidRPr="008D0DCA">
        <w:rPr>
          <w:sz w:val="28"/>
          <w:szCs w:val="28"/>
        </w:rPr>
        <w:t xml:space="preserve">  с остальными странами.</w:t>
      </w:r>
    </w:p>
    <w:p w:rsidR="0075540E" w:rsidRPr="008D0DCA" w:rsidRDefault="0075540E" w:rsidP="0075540E">
      <w:pPr>
        <w:rPr>
          <w:sz w:val="28"/>
          <w:szCs w:val="28"/>
        </w:rPr>
      </w:pPr>
      <w:r w:rsidRPr="008D0DCA">
        <w:rPr>
          <w:sz w:val="28"/>
          <w:szCs w:val="28"/>
        </w:rPr>
        <w:t>Пример заполнения показан в таблицах.</w:t>
      </w:r>
    </w:p>
    <w:p w:rsidR="004F2B53" w:rsidRPr="008D0DCA" w:rsidRDefault="004F2B53" w:rsidP="0075540E">
      <w:pPr>
        <w:rPr>
          <w:sz w:val="28"/>
          <w:szCs w:val="28"/>
        </w:rPr>
      </w:pPr>
    </w:p>
    <w:p w:rsidR="0075540E" w:rsidRPr="008D0DCA" w:rsidRDefault="008D0DCA" w:rsidP="008D0DCA">
      <w:pPr>
        <w:ind w:left="360"/>
        <w:rPr>
          <w:sz w:val="28"/>
          <w:szCs w:val="28"/>
        </w:rPr>
      </w:pPr>
      <w:r>
        <w:rPr>
          <w:sz w:val="28"/>
          <w:szCs w:val="28"/>
        </w:rPr>
        <w:t>Военно-экономический потенциал</w:t>
      </w:r>
    </w:p>
    <w:tbl>
      <w:tblPr>
        <w:tblW w:w="9648" w:type="dxa"/>
        <w:tblLayout w:type="fixed"/>
        <w:tblLook w:val="0000" w:firstRow="0" w:lastRow="0" w:firstColumn="0" w:lastColumn="0" w:noHBand="0" w:noVBand="0"/>
      </w:tblPr>
      <w:tblGrid>
        <w:gridCol w:w="1188"/>
        <w:gridCol w:w="1080"/>
        <w:gridCol w:w="1080"/>
        <w:gridCol w:w="1080"/>
        <w:gridCol w:w="1080"/>
        <w:gridCol w:w="1080"/>
        <w:gridCol w:w="900"/>
        <w:gridCol w:w="1080"/>
        <w:gridCol w:w="1080"/>
      </w:tblGrid>
      <w:tr w:rsidR="0075540E" w:rsidRPr="008D0DCA" w:rsidTr="008D0DCA">
        <w:trPr>
          <w:cantSplit/>
          <w:trHeight w:val="255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Страна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США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Китай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Росс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Герман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Франция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Англ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Итал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Япония</w:t>
            </w:r>
          </w:p>
        </w:tc>
      </w:tr>
      <w:tr w:rsidR="0075540E" w:rsidRPr="008D0DCA" w:rsidTr="008D0DCA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США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4,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3</w:t>
            </w:r>
          </w:p>
        </w:tc>
      </w:tr>
      <w:tr w:rsidR="0075540E" w:rsidRPr="008D0DCA" w:rsidTr="008D0DCA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Китай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2.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3.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4,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.5</w:t>
            </w:r>
          </w:p>
        </w:tc>
      </w:tr>
      <w:tr w:rsidR="0075540E" w:rsidRPr="008D0DCA" w:rsidTr="008D0DCA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Росс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0.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0,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0, 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,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0, 4</w:t>
            </w:r>
          </w:p>
        </w:tc>
      </w:tr>
      <w:tr w:rsidR="0075540E" w:rsidRPr="008D0DCA" w:rsidTr="008D0DCA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Герман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,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,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,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0,7</w:t>
            </w:r>
          </w:p>
        </w:tc>
      </w:tr>
      <w:tr w:rsidR="0075540E" w:rsidRPr="008D0DCA" w:rsidTr="008D0DCA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Франц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,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0,8</w:t>
            </w:r>
          </w:p>
        </w:tc>
      </w:tr>
      <w:tr w:rsidR="0075540E" w:rsidRPr="008D0DCA" w:rsidTr="008D0DCA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Англ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,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0,5</w:t>
            </w:r>
          </w:p>
        </w:tc>
      </w:tr>
      <w:tr w:rsidR="0075540E" w:rsidRPr="008D0DCA" w:rsidTr="008D0DCA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Итал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</w:tr>
      <w:tr w:rsidR="0075540E" w:rsidRPr="008D0DCA" w:rsidTr="008D0DCA">
        <w:trPr>
          <w:cantSplit/>
          <w:trHeight w:val="240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lastRenderedPageBreak/>
              <w:t>Япон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</w:tr>
    </w:tbl>
    <w:p w:rsidR="008D0DCA" w:rsidRDefault="008D0DCA" w:rsidP="008D0DCA">
      <w:pPr>
        <w:ind w:left="360"/>
        <w:rPr>
          <w:sz w:val="28"/>
          <w:szCs w:val="28"/>
        </w:rPr>
      </w:pPr>
    </w:p>
    <w:p w:rsidR="0075540E" w:rsidRPr="008D0DCA" w:rsidRDefault="0075540E" w:rsidP="008D0DCA">
      <w:pPr>
        <w:ind w:left="360"/>
        <w:rPr>
          <w:sz w:val="28"/>
          <w:szCs w:val="28"/>
        </w:rPr>
      </w:pPr>
      <w:r w:rsidRPr="008D0DCA">
        <w:rPr>
          <w:sz w:val="28"/>
          <w:szCs w:val="28"/>
        </w:rPr>
        <w:t>Военный потенциал</w:t>
      </w:r>
    </w:p>
    <w:tbl>
      <w:tblPr>
        <w:tblW w:w="9648" w:type="dxa"/>
        <w:tblLayout w:type="fixed"/>
        <w:tblLook w:val="0000" w:firstRow="0" w:lastRow="0" w:firstColumn="0" w:lastColumn="0" w:noHBand="0" w:noVBand="0"/>
      </w:tblPr>
      <w:tblGrid>
        <w:gridCol w:w="1188"/>
        <w:gridCol w:w="1080"/>
        <w:gridCol w:w="1080"/>
        <w:gridCol w:w="1080"/>
        <w:gridCol w:w="1080"/>
        <w:gridCol w:w="1080"/>
        <w:gridCol w:w="900"/>
        <w:gridCol w:w="1080"/>
        <w:gridCol w:w="1080"/>
      </w:tblGrid>
      <w:tr w:rsidR="0075540E" w:rsidRPr="008D0DCA" w:rsidTr="008D0DCA">
        <w:trPr>
          <w:trHeight w:val="255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Страна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США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Китай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Росс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Герман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Франция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Англ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Итал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Япония</w:t>
            </w:r>
          </w:p>
        </w:tc>
      </w:tr>
      <w:tr w:rsidR="0075540E" w:rsidRPr="008D0DCA" w:rsidTr="008D0DCA">
        <w:trPr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США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,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8</w:t>
            </w:r>
          </w:p>
        </w:tc>
      </w:tr>
      <w:tr w:rsidR="0075540E" w:rsidRPr="008D0DCA" w:rsidTr="008D0DCA">
        <w:trPr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Китай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7</w:t>
            </w:r>
          </w:p>
        </w:tc>
      </w:tr>
      <w:tr w:rsidR="0075540E" w:rsidRPr="008D0DCA" w:rsidTr="008D0DCA">
        <w:trPr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Росс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2,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5</w:t>
            </w:r>
          </w:p>
        </w:tc>
      </w:tr>
      <w:tr w:rsidR="0075540E" w:rsidRPr="008D0DCA" w:rsidTr="008D0DCA">
        <w:trPr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Герман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,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,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2</w:t>
            </w:r>
          </w:p>
        </w:tc>
      </w:tr>
      <w:tr w:rsidR="0075540E" w:rsidRPr="008D0DCA" w:rsidTr="008D0DCA">
        <w:trPr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Франц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,5</w:t>
            </w:r>
          </w:p>
        </w:tc>
      </w:tr>
      <w:tr w:rsidR="0075540E" w:rsidRPr="008D0DCA" w:rsidTr="008D0DCA">
        <w:trPr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Англ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,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2</w:t>
            </w:r>
          </w:p>
        </w:tc>
      </w:tr>
      <w:tr w:rsidR="0075540E" w:rsidRPr="008D0DCA" w:rsidTr="008D0DCA">
        <w:trPr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Итал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</w:tr>
      <w:tr w:rsidR="0075540E" w:rsidRPr="008D0DCA" w:rsidTr="008D0DCA">
        <w:trPr>
          <w:trHeight w:val="240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Япон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center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</w:tr>
    </w:tbl>
    <w:p w:rsidR="008D0DCA" w:rsidRDefault="008D0DCA" w:rsidP="008D0DCA">
      <w:pPr>
        <w:ind w:left="360"/>
        <w:rPr>
          <w:sz w:val="28"/>
          <w:szCs w:val="28"/>
        </w:rPr>
      </w:pPr>
    </w:p>
    <w:p w:rsidR="0075540E" w:rsidRPr="008D0DCA" w:rsidRDefault="0075540E" w:rsidP="008D0DCA">
      <w:pPr>
        <w:ind w:left="360"/>
        <w:rPr>
          <w:sz w:val="28"/>
          <w:szCs w:val="28"/>
        </w:rPr>
      </w:pPr>
      <w:r w:rsidRPr="008D0DCA">
        <w:rPr>
          <w:sz w:val="28"/>
          <w:szCs w:val="28"/>
        </w:rPr>
        <w:t>Военно-политический потенциал</w:t>
      </w:r>
    </w:p>
    <w:tbl>
      <w:tblPr>
        <w:tblW w:w="9545" w:type="dxa"/>
        <w:tblInd w:w="103" w:type="dxa"/>
        <w:tblLayout w:type="fixed"/>
        <w:tblLook w:val="0000" w:firstRow="0" w:lastRow="0" w:firstColumn="0" w:lastColumn="0" w:noHBand="0" w:noVBand="0"/>
      </w:tblPr>
      <w:tblGrid>
        <w:gridCol w:w="1126"/>
        <w:gridCol w:w="1052"/>
        <w:gridCol w:w="1052"/>
        <w:gridCol w:w="1053"/>
        <w:gridCol w:w="1122"/>
        <w:gridCol w:w="1080"/>
        <w:gridCol w:w="955"/>
        <w:gridCol w:w="1052"/>
        <w:gridCol w:w="1053"/>
      </w:tblGrid>
      <w:tr w:rsidR="0075540E" w:rsidRPr="008D0DCA" w:rsidTr="008D0DCA">
        <w:trPr>
          <w:trHeight w:val="255"/>
        </w:trPr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 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США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 xml:space="preserve">Китай 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Россия</w:t>
            </w:r>
          </w:p>
        </w:tc>
        <w:tc>
          <w:tcPr>
            <w:tcW w:w="11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 xml:space="preserve"> Герман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Франция</w:t>
            </w:r>
          </w:p>
        </w:tc>
        <w:tc>
          <w:tcPr>
            <w:tcW w:w="9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Англия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Италия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Япония</w:t>
            </w:r>
          </w:p>
        </w:tc>
      </w:tr>
      <w:tr w:rsidR="0075540E" w:rsidRPr="008D0DCA" w:rsidTr="008D0DCA">
        <w:trPr>
          <w:trHeight w:val="270"/>
        </w:trPr>
        <w:tc>
          <w:tcPr>
            <w:tcW w:w="1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США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5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5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8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7</w:t>
            </w:r>
          </w:p>
        </w:tc>
      </w:tr>
      <w:tr w:rsidR="0075540E" w:rsidRPr="008D0DCA" w:rsidTr="008D0DCA">
        <w:trPr>
          <w:trHeight w:val="270"/>
        </w:trPr>
        <w:tc>
          <w:tcPr>
            <w:tcW w:w="1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 xml:space="preserve">Китай 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,5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8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6</w:t>
            </w:r>
          </w:p>
        </w:tc>
      </w:tr>
      <w:tr w:rsidR="0075540E" w:rsidRPr="008D0DCA" w:rsidTr="008D0DCA">
        <w:trPr>
          <w:trHeight w:val="270"/>
        </w:trPr>
        <w:tc>
          <w:tcPr>
            <w:tcW w:w="1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Россия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3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5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5</w:t>
            </w:r>
          </w:p>
        </w:tc>
      </w:tr>
      <w:tr w:rsidR="0075540E" w:rsidRPr="008D0DCA" w:rsidTr="008D0DCA">
        <w:trPr>
          <w:trHeight w:val="255"/>
        </w:trPr>
        <w:tc>
          <w:tcPr>
            <w:tcW w:w="1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Германия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,5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3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3</w:t>
            </w:r>
          </w:p>
        </w:tc>
      </w:tr>
      <w:tr w:rsidR="0075540E" w:rsidRPr="008D0DCA" w:rsidTr="008D0DCA">
        <w:trPr>
          <w:trHeight w:val="270"/>
        </w:trPr>
        <w:tc>
          <w:tcPr>
            <w:tcW w:w="1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Франция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2,5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3</w:t>
            </w:r>
          </w:p>
        </w:tc>
      </w:tr>
      <w:tr w:rsidR="0075540E" w:rsidRPr="008D0DCA" w:rsidTr="008D0DCA">
        <w:trPr>
          <w:trHeight w:val="270"/>
        </w:trPr>
        <w:tc>
          <w:tcPr>
            <w:tcW w:w="1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Англия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3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4</w:t>
            </w:r>
          </w:p>
        </w:tc>
      </w:tr>
      <w:tr w:rsidR="0075540E" w:rsidRPr="008D0DCA" w:rsidTr="008D0DCA">
        <w:trPr>
          <w:trHeight w:val="255"/>
        </w:trPr>
        <w:tc>
          <w:tcPr>
            <w:tcW w:w="1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Италия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0,33</w:t>
            </w:r>
          </w:p>
        </w:tc>
      </w:tr>
      <w:tr w:rsidR="0075540E" w:rsidRPr="008D0DCA" w:rsidTr="008D0DCA">
        <w:trPr>
          <w:trHeight w:val="255"/>
        </w:trPr>
        <w:tc>
          <w:tcPr>
            <w:tcW w:w="1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Япония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1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rPr>
                <w:sz w:val="28"/>
                <w:szCs w:val="28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8D0DCA" w:rsidRDefault="0075540E" w:rsidP="008D0DCA">
            <w:pPr>
              <w:jc w:val="right"/>
              <w:rPr>
                <w:sz w:val="28"/>
                <w:szCs w:val="28"/>
              </w:rPr>
            </w:pPr>
            <w:r w:rsidRPr="008D0DCA">
              <w:rPr>
                <w:sz w:val="28"/>
                <w:szCs w:val="28"/>
              </w:rPr>
              <w:t>1</w:t>
            </w:r>
          </w:p>
        </w:tc>
      </w:tr>
    </w:tbl>
    <w:p w:rsidR="00926BDB" w:rsidRDefault="00926BDB" w:rsidP="008D0DCA">
      <w:pPr>
        <w:ind w:left="360"/>
        <w:rPr>
          <w:sz w:val="28"/>
          <w:szCs w:val="28"/>
        </w:rPr>
      </w:pPr>
    </w:p>
    <w:p w:rsidR="00926BDB" w:rsidRDefault="00926BDB" w:rsidP="008D0DCA">
      <w:pPr>
        <w:ind w:left="360"/>
        <w:rPr>
          <w:sz w:val="28"/>
          <w:szCs w:val="28"/>
        </w:rPr>
      </w:pPr>
    </w:p>
    <w:p w:rsidR="0075540E" w:rsidRPr="008D0DCA" w:rsidRDefault="0075540E" w:rsidP="008D0DCA">
      <w:pPr>
        <w:ind w:left="360"/>
        <w:rPr>
          <w:sz w:val="28"/>
          <w:szCs w:val="28"/>
        </w:rPr>
      </w:pPr>
      <w:r w:rsidRPr="008D0DCA">
        <w:rPr>
          <w:sz w:val="28"/>
          <w:szCs w:val="28"/>
        </w:rPr>
        <w:t>Оценка вклада военно-экономического, военного и военно-политического потенциалов в совокупный военный потенциал страны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5727"/>
        <w:gridCol w:w="3844"/>
      </w:tblGrid>
      <w:tr w:rsidR="00A946BA" w:rsidRPr="00A946BA" w:rsidTr="005764E2">
        <w:tc>
          <w:tcPr>
            <w:tcW w:w="2992" w:type="pct"/>
          </w:tcPr>
          <w:p w:rsidR="00A946BA" w:rsidRPr="00A946BA" w:rsidRDefault="00A946BA" w:rsidP="005764E2">
            <w:pPr>
              <w:rPr>
                <w:sz w:val="32"/>
                <w:szCs w:val="28"/>
              </w:rPr>
            </w:pPr>
          </w:p>
        </w:tc>
        <w:tc>
          <w:tcPr>
            <w:tcW w:w="2008" w:type="pct"/>
          </w:tcPr>
          <w:p w:rsidR="00A946BA" w:rsidRPr="00A946BA" w:rsidRDefault="00A946BA" w:rsidP="005764E2">
            <w:pPr>
              <w:rPr>
                <w:sz w:val="32"/>
                <w:szCs w:val="28"/>
              </w:rPr>
            </w:pPr>
            <w:r w:rsidRPr="00A946BA">
              <w:rPr>
                <w:sz w:val="32"/>
                <w:szCs w:val="28"/>
              </w:rPr>
              <w:t>Военный потенциал страны</w:t>
            </w:r>
          </w:p>
        </w:tc>
      </w:tr>
      <w:tr w:rsidR="00A946BA" w:rsidRPr="00A946BA" w:rsidTr="005764E2">
        <w:tc>
          <w:tcPr>
            <w:tcW w:w="2992" w:type="pct"/>
          </w:tcPr>
          <w:p w:rsidR="00A946BA" w:rsidRPr="00A946BA" w:rsidRDefault="00A946BA" w:rsidP="005764E2">
            <w:pPr>
              <w:rPr>
                <w:sz w:val="32"/>
                <w:szCs w:val="28"/>
              </w:rPr>
            </w:pPr>
            <w:r w:rsidRPr="00A946BA">
              <w:rPr>
                <w:sz w:val="32"/>
                <w:szCs w:val="28"/>
              </w:rPr>
              <w:t>Военно-политический потенциал</w:t>
            </w:r>
          </w:p>
        </w:tc>
        <w:tc>
          <w:tcPr>
            <w:tcW w:w="2008" w:type="pct"/>
          </w:tcPr>
          <w:p w:rsidR="00A946BA" w:rsidRPr="00A946BA" w:rsidRDefault="00A946BA" w:rsidP="005764E2">
            <w:pPr>
              <w:rPr>
                <w:sz w:val="32"/>
                <w:szCs w:val="28"/>
              </w:rPr>
            </w:pPr>
            <w:r>
              <w:rPr>
                <w:sz w:val="32"/>
                <w:szCs w:val="28"/>
              </w:rPr>
              <w:t>0,5</w:t>
            </w:r>
          </w:p>
        </w:tc>
      </w:tr>
      <w:tr w:rsidR="00A946BA" w:rsidRPr="00A946BA" w:rsidTr="005764E2">
        <w:tc>
          <w:tcPr>
            <w:tcW w:w="2992" w:type="pct"/>
          </w:tcPr>
          <w:p w:rsidR="00A946BA" w:rsidRPr="00A946BA" w:rsidRDefault="00A946BA" w:rsidP="005764E2">
            <w:pPr>
              <w:rPr>
                <w:sz w:val="32"/>
                <w:szCs w:val="28"/>
              </w:rPr>
            </w:pPr>
            <w:r w:rsidRPr="00A946BA">
              <w:rPr>
                <w:sz w:val="32"/>
                <w:szCs w:val="28"/>
              </w:rPr>
              <w:t>Военно-экономический потенциал</w:t>
            </w:r>
          </w:p>
        </w:tc>
        <w:tc>
          <w:tcPr>
            <w:tcW w:w="2008" w:type="pct"/>
          </w:tcPr>
          <w:p w:rsidR="00A946BA" w:rsidRPr="00A946BA" w:rsidRDefault="00A946BA" w:rsidP="005764E2">
            <w:pPr>
              <w:rPr>
                <w:sz w:val="32"/>
                <w:szCs w:val="28"/>
              </w:rPr>
            </w:pPr>
            <w:r>
              <w:rPr>
                <w:sz w:val="32"/>
                <w:szCs w:val="28"/>
              </w:rPr>
              <w:t>0,05</w:t>
            </w:r>
          </w:p>
        </w:tc>
      </w:tr>
      <w:tr w:rsidR="00A946BA" w:rsidRPr="00A946BA" w:rsidTr="005764E2">
        <w:tc>
          <w:tcPr>
            <w:tcW w:w="2992" w:type="pct"/>
          </w:tcPr>
          <w:p w:rsidR="00A946BA" w:rsidRPr="00A946BA" w:rsidRDefault="00A946BA" w:rsidP="005764E2">
            <w:pPr>
              <w:rPr>
                <w:sz w:val="32"/>
                <w:szCs w:val="28"/>
              </w:rPr>
            </w:pPr>
            <w:r w:rsidRPr="00A946BA">
              <w:rPr>
                <w:sz w:val="32"/>
                <w:szCs w:val="28"/>
              </w:rPr>
              <w:t>Управленческий потенциал</w:t>
            </w:r>
          </w:p>
        </w:tc>
        <w:tc>
          <w:tcPr>
            <w:tcW w:w="2008" w:type="pct"/>
          </w:tcPr>
          <w:p w:rsidR="00A946BA" w:rsidRPr="00A946BA" w:rsidRDefault="00A946BA" w:rsidP="005764E2">
            <w:pPr>
              <w:rPr>
                <w:sz w:val="32"/>
                <w:szCs w:val="28"/>
              </w:rPr>
            </w:pPr>
            <w:r>
              <w:rPr>
                <w:sz w:val="32"/>
                <w:szCs w:val="28"/>
              </w:rPr>
              <w:t>0,05</w:t>
            </w:r>
          </w:p>
        </w:tc>
      </w:tr>
      <w:tr w:rsidR="00A946BA" w:rsidRPr="00A946BA" w:rsidTr="005764E2">
        <w:tc>
          <w:tcPr>
            <w:tcW w:w="2992" w:type="pct"/>
          </w:tcPr>
          <w:p w:rsidR="00A946BA" w:rsidRPr="00A946BA" w:rsidRDefault="00A946BA" w:rsidP="005764E2">
            <w:pPr>
              <w:rPr>
                <w:sz w:val="32"/>
                <w:szCs w:val="28"/>
              </w:rPr>
            </w:pPr>
            <w:r w:rsidRPr="00A946BA">
              <w:rPr>
                <w:sz w:val="32"/>
                <w:szCs w:val="28"/>
              </w:rPr>
              <w:t>Потенциал человеческого развития</w:t>
            </w:r>
          </w:p>
        </w:tc>
        <w:tc>
          <w:tcPr>
            <w:tcW w:w="2008" w:type="pct"/>
          </w:tcPr>
          <w:p w:rsidR="00A946BA" w:rsidRPr="00A946BA" w:rsidRDefault="00A946BA" w:rsidP="005764E2">
            <w:pPr>
              <w:rPr>
                <w:sz w:val="32"/>
                <w:szCs w:val="28"/>
              </w:rPr>
            </w:pPr>
            <w:r>
              <w:rPr>
                <w:sz w:val="32"/>
                <w:szCs w:val="28"/>
              </w:rPr>
              <w:t>0,1</w:t>
            </w:r>
          </w:p>
        </w:tc>
      </w:tr>
      <w:tr w:rsidR="00A946BA" w:rsidRPr="00A946BA" w:rsidTr="005764E2">
        <w:tc>
          <w:tcPr>
            <w:tcW w:w="2992" w:type="pct"/>
          </w:tcPr>
          <w:p w:rsidR="00A946BA" w:rsidRPr="00A946BA" w:rsidRDefault="00A946BA" w:rsidP="005764E2">
            <w:pPr>
              <w:rPr>
                <w:sz w:val="32"/>
                <w:szCs w:val="28"/>
              </w:rPr>
            </w:pPr>
            <w:r w:rsidRPr="00A946BA">
              <w:rPr>
                <w:sz w:val="32"/>
                <w:szCs w:val="28"/>
              </w:rPr>
              <w:t>Коалиционный потенциал</w:t>
            </w:r>
          </w:p>
        </w:tc>
        <w:tc>
          <w:tcPr>
            <w:tcW w:w="2008" w:type="pct"/>
          </w:tcPr>
          <w:p w:rsidR="00A946BA" w:rsidRPr="00A946BA" w:rsidRDefault="00A946BA" w:rsidP="005764E2">
            <w:pPr>
              <w:rPr>
                <w:sz w:val="32"/>
                <w:szCs w:val="28"/>
              </w:rPr>
            </w:pPr>
            <w:r>
              <w:rPr>
                <w:sz w:val="32"/>
                <w:szCs w:val="28"/>
              </w:rPr>
              <w:t>0,3</w:t>
            </w:r>
          </w:p>
        </w:tc>
      </w:tr>
    </w:tbl>
    <w:p w:rsidR="00926BDB" w:rsidRDefault="00926BDB" w:rsidP="0075540E">
      <w:pPr>
        <w:ind w:firstLine="708"/>
        <w:jc w:val="center"/>
        <w:rPr>
          <w:b/>
          <w:sz w:val="28"/>
          <w:szCs w:val="28"/>
        </w:rPr>
      </w:pPr>
    </w:p>
    <w:p w:rsidR="00926BDB" w:rsidRDefault="00926BDB" w:rsidP="0075540E">
      <w:pPr>
        <w:ind w:firstLine="708"/>
        <w:jc w:val="center"/>
        <w:rPr>
          <w:b/>
          <w:sz w:val="28"/>
          <w:szCs w:val="28"/>
        </w:rPr>
      </w:pPr>
    </w:p>
    <w:p w:rsidR="0075540E" w:rsidRPr="008D0DCA" w:rsidRDefault="0075540E" w:rsidP="0075540E">
      <w:pPr>
        <w:ind w:firstLine="708"/>
        <w:jc w:val="center"/>
        <w:rPr>
          <w:b/>
          <w:sz w:val="28"/>
          <w:szCs w:val="28"/>
        </w:rPr>
      </w:pPr>
      <w:r w:rsidRPr="008D0DCA">
        <w:rPr>
          <w:b/>
          <w:sz w:val="28"/>
          <w:szCs w:val="28"/>
        </w:rPr>
        <w:lastRenderedPageBreak/>
        <w:t>Таблицы для заполнения</w:t>
      </w:r>
      <w:r w:rsidR="00706531">
        <w:rPr>
          <w:b/>
          <w:sz w:val="28"/>
          <w:szCs w:val="28"/>
        </w:rPr>
        <w:t xml:space="preserve"> (государства)</w:t>
      </w:r>
    </w:p>
    <w:p w:rsidR="0075540E" w:rsidRPr="008D0DCA" w:rsidRDefault="00926BDB" w:rsidP="00926BDB">
      <w:pPr>
        <w:rPr>
          <w:sz w:val="28"/>
          <w:szCs w:val="28"/>
        </w:rPr>
      </w:pPr>
      <w:r>
        <w:rPr>
          <w:sz w:val="28"/>
          <w:szCs w:val="28"/>
        </w:rPr>
        <w:t>Военно-экономический потенциал</w:t>
      </w:r>
    </w:p>
    <w:tbl>
      <w:tblPr>
        <w:tblW w:w="9648" w:type="dxa"/>
        <w:tblLayout w:type="fixed"/>
        <w:tblLook w:val="0000" w:firstRow="0" w:lastRow="0" w:firstColumn="0" w:lastColumn="0" w:noHBand="0" w:noVBand="0"/>
      </w:tblPr>
      <w:tblGrid>
        <w:gridCol w:w="1188"/>
        <w:gridCol w:w="1080"/>
        <w:gridCol w:w="1080"/>
        <w:gridCol w:w="1080"/>
        <w:gridCol w:w="1080"/>
        <w:gridCol w:w="1080"/>
        <w:gridCol w:w="900"/>
        <w:gridCol w:w="1080"/>
        <w:gridCol w:w="1080"/>
      </w:tblGrid>
      <w:tr w:rsidR="0075540E" w:rsidRPr="00926BDB" w:rsidTr="008D0DCA">
        <w:trPr>
          <w:cantSplit/>
          <w:trHeight w:val="255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r w:rsidRPr="00926BDB">
              <w:t>Страна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США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Китай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Росс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Герман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Франция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Англ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Итал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Япония</w:t>
            </w:r>
          </w:p>
        </w:tc>
      </w:tr>
      <w:tr w:rsidR="0075540E" w:rsidRPr="00926BDB" w:rsidTr="008D0DCA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r w:rsidRPr="00926BDB">
              <w:t>США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</w:tr>
      <w:tr w:rsidR="0075540E" w:rsidRPr="00926BDB" w:rsidTr="008D0DCA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r w:rsidRPr="00926BDB">
              <w:t>Китай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</w:tr>
      <w:tr w:rsidR="0075540E" w:rsidRPr="00926BDB" w:rsidTr="008D0DCA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r w:rsidRPr="00926BDB">
              <w:t>Росс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</w:tr>
      <w:tr w:rsidR="0075540E" w:rsidRPr="00926BDB" w:rsidTr="008D0DCA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r w:rsidRPr="00926BDB">
              <w:t>Герман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</w:tr>
      <w:tr w:rsidR="0075540E" w:rsidRPr="00926BDB" w:rsidTr="008D0DCA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r w:rsidRPr="00926BDB">
              <w:t>Франц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</w:tr>
      <w:tr w:rsidR="0075540E" w:rsidRPr="00926BDB" w:rsidTr="008D0DCA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r w:rsidRPr="00926BDB">
              <w:t>Англ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</w:tr>
      <w:tr w:rsidR="0075540E" w:rsidRPr="00926BDB" w:rsidTr="008D0DCA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r w:rsidRPr="00926BDB">
              <w:t>Итал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</w:tr>
      <w:tr w:rsidR="0075540E" w:rsidRPr="00926BDB" w:rsidTr="008D0DCA">
        <w:trPr>
          <w:cantSplit/>
          <w:trHeight w:val="240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r w:rsidRPr="00926BDB">
              <w:t>Япон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75540E" w:rsidRPr="00926BDB" w:rsidRDefault="0075540E" w:rsidP="008D0DCA">
            <w:pPr>
              <w:jc w:val="center"/>
              <w:rPr>
                <w:szCs w:val="28"/>
              </w:rPr>
            </w:pPr>
          </w:p>
        </w:tc>
      </w:tr>
    </w:tbl>
    <w:p w:rsidR="00926BDB" w:rsidRDefault="00926BDB" w:rsidP="008D0DCA">
      <w:pPr>
        <w:ind w:left="720"/>
        <w:rPr>
          <w:sz w:val="28"/>
          <w:szCs w:val="28"/>
        </w:rPr>
      </w:pPr>
    </w:p>
    <w:p w:rsidR="00926BDB" w:rsidRDefault="00926BDB" w:rsidP="008D0DCA">
      <w:pPr>
        <w:ind w:left="720"/>
        <w:rPr>
          <w:sz w:val="28"/>
          <w:szCs w:val="28"/>
        </w:rPr>
      </w:pPr>
    </w:p>
    <w:p w:rsidR="0075540E" w:rsidRPr="008D0DCA" w:rsidRDefault="0075540E" w:rsidP="00926BDB">
      <w:pPr>
        <w:rPr>
          <w:sz w:val="28"/>
          <w:szCs w:val="28"/>
        </w:rPr>
      </w:pPr>
      <w:r w:rsidRPr="008D0DCA">
        <w:rPr>
          <w:sz w:val="28"/>
          <w:szCs w:val="28"/>
        </w:rPr>
        <w:t>Военно-политический потенциал</w:t>
      </w:r>
    </w:p>
    <w:tbl>
      <w:tblPr>
        <w:tblW w:w="9648" w:type="dxa"/>
        <w:tblLayout w:type="fixed"/>
        <w:tblLook w:val="0000" w:firstRow="0" w:lastRow="0" w:firstColumn="0" w:lastColumn="0" w:noHBand="0" w:noVBand="0"/>
      </w:tblPr>
      <w:tblGrid>
        <w:gridCol w:w="1188"/>
        <w:gridCol w:w="1080"/>
        <w:gridCol w:w="1080"/>
        <w:gridCol w:w="1080"/>
        <w:gridCol w:w="1080"/>
        <w:gridCol w:w="1080"/>
        <w:gridCol w:w="900"/>
        <w:gridCol w:w="1080"/>
        <w:gridCol w:w="1080"/>
      </w:tblGrid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Страна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США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Китай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Росс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Герман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Франция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Англ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Итал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Япония</w:t>
            </w: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США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Китай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Росс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Герман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Франц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Англ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Итал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40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Япон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</w:tbl>
    <w:p w:rsidR="00926BDB" w:rsidRDefault="00926BDB" w:rsidP="008D0DCA">
      <w:pPr>
        <w:ind w:left="720"/>
        <w:rPr>
          <w:sz w:val="28"/>
          <w:szCs w:val="28"/>
        </w:rPr>
      </w:pPr>
    </w:p>
    <w:p w:rsidR="00926BDB" w:rsidRDefault="00926BDB" w:rsidP="008D0DCA">
      <w:pPr>
        <w:ind w:left="720"/>
        <w:rPr>
          <w:sz w:val="28"/>
          <w:szCs w:val="28"/>
        </w:rPr>
      </w:pPr>
    </w:p>
    <w:p w:rsidR="00926BDB" w:rsidRPr="00926BDB" w:rsidRDefault="00926BDB" w:rsidP="00926BDB">
      <w:pPr>
        <w:rPr>
          <w:sz w:val="28"/>
          <w:szCs w:val="28"/>
        </w:rPr>
      </w:pPr>
      <w:r w:rsidRPr="00926BDB">
        <w:rPr>
          <w:sz w:val="28"/>
          <w:szCs w:val="28"/>
        </w:rPr>
        <w:t>Управленческий потенциал</w:t>
      </w:r>
    </w:p>
    <w:tbl>
      <w:tblPr>
        <w:tblW w:w="9648" w:type="dxa"/>
        <w:tblLayout w:type="fixed"/>
        <w:tblLook w:val="0000" w:firstRow="0" w:lastRow="0" w:firstColumn="0" w:lastColumn="0" w:noHBand="0" w:noVBand="0"/>
      </w:tblPr>
      <w:tblGrid>
        <w:gridCol w:w="1188"/>
        <w:gridCol w:w="1080"/>
        <w:gridCol w:w="1080"/>
        <w:gridCol w:w="1080"/>
        <w:gridCol w:w="1080"/>
        <w:gridCol w:w="1080"/>
        <w:gridCol w:w="900"/>
        <w:gridCol w:w="1080"/>
        <w:gridCol w:w="1080"/>
      </w:tblGrid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Страна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США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Китай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Росс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Герман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Франция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Англ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Итал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Япония</w:t>
            </w: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США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Китай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Росс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Герман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Франц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Англ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Итал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40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Япон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</w:tbl>
    <w:p w:rsidR="00926BDB" w:rsidRDefault="00926BDB" w:rsidP="00926BDB">
      <w:pPr>
        <w:rPr>
          <w:sz w:val="28"/>
          <w:szCs w:val="28"/>
        </w:rPr>
      </w:pPr>
    </w:p>
    <w:p w:rsidR="00926BDB" w:rsidRPr="00926BDB" w:rsidRDefault="00926BDB" w:rsidP="00926BDB">
      <w:pPr>
        <w:rPr>
          <w:sz w:val="28"/>
          <w:szCs w:val="28"/>
        </w:rPr>
      </w:pPr>
    </w:p>
    <w:p w:rsidR="00926BDB" w:rsidRPr="00926BDB" w:rsidRDefault="00926BDB" w:rsidP="00926BDB">
      <w:pPr>
        <w:rPr>
          <w:sz w:val="28"/>
          <w:szCs w:val="28"/>
        </w:rPr>
      </w:pPr>
      <w:r w:rsidRPr="00926BDB">
        <w:rPr>
          <w:sz w:val="28"/>
          <w:szCs w:val="28"/>
        </w:rPr>
        <w:t>По</w:t>
      </w:r>
      <w:r>
        <w:rPr>
          <w:sz w:val="28"/>
          <w:szCs w:val="28"/>
        </w:rPr>
        <w:t>тенциал человеческого развития</w:t>
      </w:r>
    </w:p>
    <w:tbl>
      <w:tblPr>
        <w:tblW w:w="9648" w:type="dxa"/>
        <w:tblLayout w:type="fixed"/>
        <w:tblLook w:val="0000" w:firstRow="0" w:lastRow="0" w:firstColumn="0" w:lastColumn="0" w:noHBand="0" w:noVBand="0"/>
      </w:tblPr>
      <w:tblGrid>
        <w:gridCol w:w="1188"/>
        <w:gridCol w:w="1080"/>
        <w:gridCol w:w="1080"/>
        <w:gridCol w:w="1080"/>
        <w:gridCol w:w="1080"/>
        <w:gridCol w:w="1080"/>
        <w:gridCol w:w="900"/>
        <w:gridCol w:w="1080"/>
        <w:gridCol w:w="1080"/>
      </w:tblGrid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Страна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США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Китай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Росс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Герман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Франция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Англ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Итал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Япония</w:t>
            </w: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США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Китай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Росс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Герман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Франц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Англ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lastRenderedPageBreak/>
              <w:t>Итал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40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Япон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</w:tbl>
    <w:p w:rsidR="00926BDB" w:rsidRDefault="00926BDB" w:rsidP="00926BDB">
      <w:pPr>
        <w:rPr>
          <w:sz w:val="28"/>
          <w:szCs w:val="28"/>
        </w:rPr>
      </w:pPr>
    </w:p>
    <w:p w:rsidR="00926BDB" w:rsidRPr="00926BDB" w:rsidRDefault="00926BDB" w:rsidP="00926BDB">
      <w:pPr>
        <w:rPr>
          <w:sz w:val="28"/>
          <w:szCs w:val="28"/>
        </w:rPr>
      </w:pPr>
    </w:p>
    <w:p w:rsidR="00926BDB" w:rsidRPr="00926BDB" w:rsidRDefault="00926BDB" w:rsidP="00926BDB">
      <w:pPr>
        <w:rPr>
          <w:sz w:val="28"/>
          <w:szCs w:val="28"/>
          <w:lang w:val="en-US"/>
        </w:rPr>
      </w:pPr>
      <w:r w:rsidRPr="00926BDB">
        <w:rPr>
          <w:sz w:val="28"/>
          <w:szCs w:val="28"/>
        </w:rPr>
        <w:t>Коалиционный потенциал</w:t>
      </w:r>
    </w:p>
    <w:tbl>
      <w:tblPr>
        <w:tblW w:w="9648" w:type="dxa"/>
        <w:tblLayout w:type="fixed"/>
        <w:tblLook w:val="0000" w:firstRow="0" w:lastRow="0" w:firstColumn="0" w:lastColumn="0" w:noHBand="0" w:noVBand="0"/>
      </w:tblPr>
      <w:tblGrid>
        <w:gridCol w:w="1188"/>
        <w:gridCol w:w="1080"/>
        <w:gridCol w:w="1080"/>
        <w:gridCol w:w="1080"/>
        <w:gridCol w:w="1080"/>
        <w:gridCol w:w="1080"/>
        <w:gridCol w:w="900"/>
        <w:gridCol w:w="1080"/>
        <w:gridCol w:w="1080"/>
      </w:tblGrid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Страна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США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Китай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Росс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Герман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Франция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Англ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Италия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 w:val="20"/>
                <w:szCs w:val="28"/>
              </w:rPr>
            </w:pPr>
            <w:r w:rsidRPr="00926BDB">
              <w:rPr>
                <w:sz w:val="20"/>
                <w:szCs w:val="28"/>
              </w:rPr>
              <w:t>Япония</w:t>
            </w: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США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Китай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Росс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Герман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Франц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Англ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55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Итал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  <w:tr w:rsidR="00926BDB" w:rsidRPr="00926BDB" w:rsidTr="005764E2">
        <w:trPr>
          <w:cantSplit/>
          <w:trHeight w:val="240"/>
        </w:trPr>
        <w:tc>
          <w:tcPr>
            <w:tcW w:w="11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r w:rsidRPr="00926BDB">
              <w:t>Япония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</w:tcPr>
          <w:p w:rsidR="00926BDB" w:rsidRPr="00926BDB" w:rsidRDefault="00926BDB" w:rsidP="005764E2">
            <w:pPr>
              <w:jc w:val="center"/>
              <w:rPr>
                <w:szCs w:val="28"/>
              </w:rPr>
            </w:pPr>
          </w:p>
        </w:tc>
      </w:tr>
    </w:tbl>
    <w:p w:rsidR="00926BDB" w:rsidRDefault="00926BDB" w:rsidP="00926BDB">
      <w:pPr>
        <w:rPr>
          <w:sz w:val="28"/>
          <w:szCs w:val="28"/>
        </w:rPr>
      </w:pPr>
    </w:p>
    <w:p w:rsidR="00706531" w:rsidRDefault="00706531" w:rsidP="00926BDB">
      <w:pPr>
        <w:rPr>
          <w:sz w:val="28"/>
          <w:szCs w:val="28"/>
        </w:rPr>
      </w:pPr>
    </w:p>
    <w:p w:rsidR="00706531" w:rsidRPr="008D0DCA" w:rsidRDefault="00706531" w:rsidP="00706531">
      <w:pPr>
        <w:ind w:firstLine="708"/>
        <w:jc w:val="center"/>
        <w:rPr>
          <w:b/>
          <w:sz w:val="28"/>
          <w:szCs w:val="28"/>
        </w:rPr>
      </w:pPr>
      <w:r w:rsidRPr="008D0DCA">
        <w:rPr>
          <w:b/>
          <w:sz w:val="28"/>
          <w:szCs w:val="28"/>
        </w:rPr>
        <w:t>Таблицы для заполнения</w:t>
      </w:r>
      <w:r>
        <w:rPr>
          <w:b/>
          <w:sz w:val="28"/>
          <w:szCs w:val="28"/>
        </w:rPr>
        <w:t xml:space="preserve"> (</w:t>
      </w:r>
      <w:r>
        <w:rPr>
          <w:b/>
          <w:sz w:val="28"/>
          <w:szCs w:val="28"/>
        </w:rPr>
        <w:t>локальные цивилизации</w:t>
      </w:r>
      <w:r>
        <w:rPr>
          <w:b/>
          <w:sz w:val="28"/>
          <w:szCs w:val="28"/>
        </w:rPr>
        <w:t>)</w:t>
      </w:r>
    </w:p>
    <w:p w:rsidR="00706531" w:rsidRPr="008D0DCA" w:rsidRDefault="00706531" w:rsidP="00706531">
      <w:pPr>
        <w:rPr>
          <w:sz w:val="28"/>
          <w:szCs w:val="28"/>
        </w:rPr>
      </w:pPr>
      <w:r>
        <w:rPr>
          <w:sz w:val="28"/>
          <w:szCs w:val="28"/>
        </w:rPr>
        <w:t>Военно-экономический потенциа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94"/>
        <w:gridCol w:w="1021"/>
        <w:gridCol w:w="1094"/>
        <w:gridCol w:w="1047"/>
        <w:gridCol w:w="750"/>
        <w:gridCol w:w="522"/>
        <w:gridCol w:w="614"/>
        <w:gridCol w:w="634"/>
        <w:gridCol w:w="577"/>
        <w:gridCol w:w="820"/>
        <w:gridCol w:w="676"/>
        <w:gridCol w:w="722"/>
      </w:tblGrid>
      <w:tr w:rsidR="00706531" w:rsidRPr="00706531" w:rsidTr="00706531">
        <w:tc>
          <w:tcPr>
            <w:tcW w:w="109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  <w:r w:rsidRPr="00706531">
              <w:rPr>
                <w:szCs w:val="18"/>
              </w:rPr>
              <w:t>Цивилизации</w:t>
            </w:r>
          </w:p>
        </w:tc>
        <w:tc>
          <w:tcPr>
            <w:tcW w:w="1021" w:type="dxa"/>
          </w:tcPr>
          <w:p w:rsidR="00706531" w:rsidRPr="005C6B3F" w:rsidRDefault="00706531" w:rsidP="00330CDD">
            <w:r>
              <w:t>западноевропейская</w:t>
            </w:r>
          </w:p>
        </w:tc>
        <w:tc>
          <w:tcPr>
            <w:tcW w:w="1094" w:type="dxa"/>
          </w:tcPr>
          <w:p w:rsidR="00706531" w:rsidRDefault="00706531" w:rsidP="005764E2">
            <w:r w:rsidRPr="009D0D84">
              <w:t xml:space="preserve">восточноевропейская, </w:t>
            </w:r>
          </w:p>
        </w:tc>
        <w:tc>
          <w:tcPr>
            <w:tcW w:w="1047" w:type="dxa"/>
          </w:tcPr>
          <w:p w:rsidR="00706531" w:rsidRPr="005C6B3F" w:rsidRDefault="00706531" w:rsidP="00330CDD">
            <w:r w:rsidRPr="009D0D84">
              <w:t xml:space="preserve">североамериканская, </w:t>
            </w:r>
            <w:r w:rsidRPr="005C6B3F">
              <w:t xml:space="preserve"> </w:t>
            </w:r>
          </w:p>
        </w:tc>
        <w:tc>
          <w:tcPr>
            <w:tcW w:w="750" w:type="dxa"/>
          </w:tcPr>
          <w:p w:rsidR="00706531" w:rsidRPr="005C6B3F" w:rsidRDefault="00706531" w:rsidP="00330CDD">
            <w:r>
              <w:t>океаническая</w:t>
            </w:r>
          </w:p>
        </w:tc>
        <w:tc>
          <w:tcPr>
            <w:tcW w:w="522" w:type="dxa"/>
          </w:tcPr>
          <w:p w:rsidR="00706531" w:rsidRPr="005C6B3F" w:rsidRDefault="00706531" w:rsidP="00330CDD">
            <w:r>
              <w:t>русская</w:t>
            </w:r>
            <w:r w:rsidRPr="005C6B3F">
              <w:t xml:space="preserve"> </w:t>
            </w:r>
          </w:p>
        </w:tc>
        <w:tc>
          <w:tcPr>
            <w:tcW w:w="614" w:type="dxa"/>
          </w:tcPr>
          <w:p w:rsidR="00706531" w:rsidRPr="005C6B3F" w:rsidRDefault="00706531" w:rsidP="00330CDD">
            <w:r>
              <w:t>китайская</w:t>
            </w:r>
          </w:p>
        </w:tc>
        <w:tc>
          <w:tcPr>
            <w:tcW w:w="634" w:type="dxa"/>
          </w:tcPr>
          <w:p w:rsidR="00706531" w:rsidRPr="005C6B3F" w:rsidRDefault="00706531" w:rsidP="00330CDD">
            <w:r>
              <w:t>индийская</w:t>
            </w:r>
          </w:p>
        </w:tc>
        <w:tc>
          <w:tcPr>
            <w:tcW w:w="577" w:type="dxa"/>
          </w:tcPr>
          <w:p w:rsidR="00706531" w:rsidRPr="005C6B3F" w:rsidRDefault="00706531" w:rsidP="00330CDD">
            <w:r>
              <w:t>японская</w:t>
            </w:r>
          </w:p>
        </w:tc>
        <w:tc>
          <w:tcPr>
            <w:tcW w:w="820" w:type="dxa"/>
          </w:tcPr>
          <w:p w:rsidR="00706531" w:rsidRPr="005C6B3F" w:rsidRDefault="00706531" w:rsidP="00330CDD">
            <w:r>
              <w:t>арабо-мусульманская</w:t>
            </w:r>
            <w:r w:rsidRPr="005C6B3F">
              <w:t xml:space="preserve"> </w:t>
            </w:r>
          </w:p>
        </w:tc>
        <w:tc>
          <w:tcPr>
            <w:tcW w:w="676" w:type="dxa"/>
          </w:tcPr>
          <w:p w:rsidR="00706531" w:rsidRDefault="00706531" w:rsidP="00330CDD">
            <w:r>
              <w:t>буддийская</w:t>
            </w:r>
          </w:p>
        </w:tc>
        <w:tc>
          <w:tcPr>
            <w:tcW w:w="722" w:type="dxa"/>
          </w:tcPr>
          <w:p w:rsidR="00706531" w:rsidRDefault="00706531" w:rsidP="00330CDD">
            <w:r w:rsidRPr="00706531">
              <w:t>африканская</w:t>
            </w:r>
          </w:p>
        </w:tc>
      </w:tr>
      <w:tr w:rsidR="00706531" w:rsidRPr="00706531" w:rsidTr="00706531">
        <w:tc>
          <w:tcPr>
            <w:tcW w:w="1094" w:type="dxa"/>
          </w:tcPr>
          <w:p w:rsidR="00706531" w:rsidRDefault="00706531" w:rsidP="00706531">
            <w:r>
              <w:t>з</w:t>
            </w:r>
            <w:r w:rsidRPr="009D0D84">
              <w:t xml:space="preserve">ападноевропейская, </w:t>
            </w:r>
          </w:p>
        </w:tc>
        <w:tc>
          <w:tcPr>
            <w:tcW w:w="1021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</w:tr>
      <w:tr w:rsidR="00706531" w:rsidRPr="00706531" w:rsidTr="00706531">
        <w:tc>
          <w:tcPr>
            <w:tcW w:w="1094" w:type="dxa"/>
          </w:tcPr>
          <w:p w:rsidR="00706531" w:rsidRDefault="00706531" w:rsidP="00706531">
            <w:r w:rsidRPr="009D0D84">
              <w:t xml:space="preserve">восточноевропейская, </w:t>
            </w:r>
          </w:p>
        </w:tc>
        <w:tc>
          <w:tcPr>
            <w:tcW w:w="1021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</w:tr>
      <w:tr w:rsidR="00706531" w:rsidRPr="00706531" w:rsidTr="00706531">
        <w:tc>
          <w:tcPr>
            <w:tcW w:w="1094" w:type="dxa"/>
          </w:tcPr>
          <w:p w:rsidR="00706531" w:rsidRDefault="00706531" w:rsidP="00706531">
            <w:r w:rsidRPr="009D0D84">
              <w:t xml:space="preserve">североамериканская, </w:t>
            </w:r>
          </w:p>
        </w:tc>
        <w:tc>
          <w:tcPr>
            <w:tcW w:w="1021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</w:tr>
      <w:tr w:rsidR="00706531" w:rsidRPr="00706531" w:rsidTr="00706531">
        <w:tc>
          <w:tcPr>
            <w:tcW w:w="1094" w:type="dxa"/>
          </w:tcPr>
          <w:p w:rsidR="00706531" w:rsidRDefault="00706531" w:rsidP="00706531">
            <w:r>
              <w:t>океаническая</w:t>
            </w:r>
          </w:p>
        </w:tc>
        <w:tc>
          <w:tcPr>
            <w:tcW w:w="1021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</w:tr>
      <w:tr w:rsidR="00706531" w:rsidRPr="00706531" w:rsidTr="00706531">
        <w:tc>
          <w:tcPr>
            <w:tcW w:w="1094" w:type="dxa"/>
          </w:tcPr>
          <w:p w:rsidR="00706531" w:rsidRDefault="00706531" w:rsidP="00706531">
            <w:r>
              <w:t>русская</w:t>
            </w:r>
          </w:p>
        </w:tc>
        <w:tc>
          <w:tcPr>
            <w:tcW w:w="1021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</w:tr>
      <w:tr w:rsidR="00706531" w:rsidRPr="00706531" w:rsidTr="00706531">
        <w:tc>
          <w:tcPr>
            <w:tcW w:w="1094" w:type="dxa"/>
          </w:tcPr>
          <w:p w:rsidR="00706531" w:rsidRDefault="00706531" w:rsidP="00706531">
            <w:r>
              <w:t>китайская</w:t>
            </w:r>
          </w:p>
        </w:tc>
        <w:tc>
          <w:tcPr>
            <w:tcW w:w="1021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</w:tr>
      <w:tr w:rsidR="00706531" w:rsidRPr="00706531" w:rsidTr="00706531">
        <w:tc>
          <w:tcPr>
            <w:tcW w:w="1094" w:type="dxa"/>
          </w:tcPr>
          <w:p w:rsidR="00706531" w:rsidRDefault="00706531" w:rsidP="00706531">
            <w:r>
              <w:t>индийская</w:t>
            </w:r>
          </w:p>
        </w:tc>
        <w:tc>
          <w:tcPr>
            <w:tcW w:w="1021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</w:tr>
      <w:tr w:rsidR="00706531" w:rsidRPr="00706531" w:rsidTr="00706531">
        <w:tc>
          <w:tcPr>
            <w:tcW w:w="1094" w:type="dxa"/>
          </w:tcPr>
          <w:p w:rsidR="00706531" w:rsidRDefault="00706531" w:rsidP="00706531">
            <w:r>
              <w:t>японская</w:t>
            </w:r>
          </w:p>
        </w:tc>
        <w:tc>
          <w:tcPr>
            <w:tcW w:w="1021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</w:tr>
      <w:tr w:rsidR="00706531" w:rsidRPr="00706531" w:rsidTr="00706531">
        <w:tc>
          <w:tcPr>
            <w:tcW w:w="1094" w:type="dxa"/>
          </w:tcPr>
          <w:p w:rsidR="00706531" w:rsidRDefault="00706531" w:rsidP="00706531">
            <w:r>
              <w:t>арабо-мусульманская</w:t>
            </w:r>
          </w:p>
        </w:tc>
        <w:tc>
          <w:tcPr>
            <w:tcW w:w="1021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</w:tr>
      <w:tr w:rsidR="00706531" w:rsidRPr="00706531" w:rsidTr="00706531">
        <w:tc>
          <w:tcPr>
            <w:tcW w:w="1094" w:type="dxa"/>
          </w:tcPr>
          <w:p w:rsidR="00706531" w:rsidRDefault="00706531" w:rsidP="00706531">
            <w:r>
              <w:t>буддийская</w:t>
            </w:r>
          </w:p>
        </w:tc>
        <w:tc>
          <w:tcPr>
            <w:tcW w:w="1021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</w:tr>
      <w:tr w:rsidR="00706531" w:rsidRPr="00706531" w:rsidTr="00706531">
        <w:tc>
          <w:tcPr>
            <w:tcW w:w="1094" w:type="dxa"/>
          </w:tcPr>
          <w:p w:rsidR="00706531" w:rsidRDefault="00706531">
            <w:r w:rsidRPr="009D0D84">
              <w:t>африканская</w:t>
            </w:r>
          </w:p>
        </w:tc>
        <w:tc>
          <w:tcPr>
            <w:tcW w:w="1021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926BDB">
            <w:pPr>
              <w:rPr>
                <w:sz w:val="18"/>
                <w:szCs w:val="18"/>
              </w:rPr>
            </w:pPr>
          </w:p>
        </w:tc>
      </w:tr>
    </w:tbl>
    <w:p w:rsidR="00926BDB" w:rsidRPr="00926BDB" w:rsidRDefault="00926BDB" w:rsidP="00926BDB">
      <w:pPr>
        <w:rPr>
          <w:sz w:val="28"/>
          <w:szCs w:val="28"/>
        </w:rPr>
      </w:pPr>
    </w:p>
    <w:p w:rsidR="00926BDB" w:rsidRPr="00926BDB" w:rsidRDefault="00706531" w:rsidP="00926BDB">
      <w:pPr>
        <w:rPr>
          <w:sz w:val="28"/>
          <w:szCs w:val="28"/>
        </w:rPr>
      </w:pPr>
      <w:r w:rsidRPr="008D0DCA">
        <w:rPr>
          <w:sz w:val="28"/>
          <w:szCs w:val="28"/>
        </w:rPr>
        <w:lastRenderedPageBreak/>
        <w:t>Военно-политический потенциа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94"/>
        <w:gridCol w:w="1021"/>
        <w:gridCol w:w="1094"/>
        <w:gridCol w:w="1047"/>
        <w:gridCol w:w="750"/>
        <w:gridCol w:w="522"/>
        <w:gridCol w:w="614"/>
        <w:gridCol w:w="634"/>
        <w:gridCol w:w="577"/>
        <w:gridCol w:w="820"/>
        <w:gridCol w:w="676"/>
        <w:gridCol w:w="722"/>
      </w:tblGrid>
      <w:tr w:rsidR="00706531" w:rsidRPr="00706531" w:rsidTr="005764E2">
        <w:tc>
          <w:tcPr>
            <w:tcW w:w="116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  <w:r w:rsidRPr="00706531">
              <w:rPr>
                <w:szCs w:val="18"/>
              </w:rPr>
              <w:t>Цивилизации</w:t>
            </w:r>
          </w:p>
        </w:tc>
        <w:tc>
          <w:tcPr>
            <w:tcW w:w="1083" w:type="dxa"/>
          </w:tcPr>
          <w:p w:rsidR="00706531" w:rsidRPr="005C6B3F" w:rsidRDefault="00706531" w:rsidP="005764E2">
            <w:r>
              <w:t>западноевропейская</w:t>
            </w:r>
          </w:p>
        </w:tc>
        <w:tc>
          <w:tcPr>
            <w:tcW w:w="1162" w:type="dxa"/>
          </w:tcPr>
          <w:p w:rsidR="00706531" w:rsidRDefault="00706531" w:rsidP="005764E2">
            <w:r w:rsidRPr="009D0D84">
              <w:t xml:space="preserve">восточноевропейская, </w:t>
            </w:r>
          </w:p>
        </w:tc>
        <w:tc>
          <w:tcPr>
            <w:tcW w:w="1112" w:type="dxa"/>
          </w:tcPr>
          <w:p w:rsidR="00706531" w:rsidRPr="005C6B3F" w:rsidRDefault="00706531" w:rsidP="005764E2">
            <w:r w:rsidRPr="009D0D84">
              <w:t xml:space="preserve">североамериканская, </w:t>
            </w:r>
            <w:r w:rsidRPr="005C6B3F">
              <w:t xml:space="preserve"> </w:t>
            </w:r>
          </w:p>
        </w:tc>
        <w:tc>
          <w:tcPr>
            <w:tcW w:w="792" w:type="dxa"/>
          </w:tcPr>
          <w:p w:rsidR="00706531" w:rsidRPr="005C6B3F" w:rsidRDefault="00706531" w:rsidP="005764E2">
            <w:r>
              <w:t>океаническая</w:t>
            </w:r>
          </w:p>
        </w:tc>
        <w:tc>
          <w:tcPr>
            <w:tcW w:w="546" w:type="dxa"/>
          </w:tcPr>
          <w:p w:rsidR="00706531" w:rsidRPr="005C6B3F" w:rsidRDefault="00706531" w:rsidP="005764E2">
            <w:r>
              <w:t>русская</w:t>
            </w:r>
            <w:r w:rsidRPr="005C6B3F">
              <w:t xml:space="preserve"> </w:t>
            </w:r>
          </w:p>
        </w:tc>
        <w:tc>
          <w:tcPr>
            <w:tcW w:w="645" w:type="dxa"/>
          </w:tcPr>
          <w:p w:rsidR="00706531" w:rsidRPr="005C6B3F" w:rsidRDefault="00706531" w:rsidP="005764E2">
            <w:r>
              <w:t>китайская</w:t>
            </w:r>
          </w:p>
        </w:tc>
        <w:tc>
          <w:tcPr>
            <w:tcW w:w="667" w:type="dxa"/>
          </w:tcPr>
          <w:p w:rsidR="00706531" w:rsidRPr="005C6B3F" w:rsidRDefault="00706531" w:rsidP="005764E2">
            <w:r>
              <w:t>индийская</w:t>
            </w:r>
          </w:p>
        </w:tc>
        <w:tc>
          <w:tcPr>
            <w:tcW w:w="605" w:type="dxa"/>
          </w:tcPr>
          <w:p w:rsidR="00706531" w:rsidRPr="005C6B3F" w:rsidRDefault="00706531" w:rsidP="005764E2">
            <w:r>
              <w:t>японская</w:t>
            </w:r>
          </w:p>
        </w:tc>
        <w:tc>
          <w:tcPr>
            <w:tcW w:w="867" w:type="dxa"/>
          </w:tcPr>
          <w:p w:rsidR="00706531" w:rsidRPr="005C6B3F" w:rsidRDefault="00706531" w:rsidP="005764E2">
            <w:r>
              <w:t>арабо-мусульманская</w:t>
            </w:r>
            <w:r w:rsidRPr="005C6B3F">
              <w:t xml:space="preserve"> </w:t>
            </w:r>
          </w:p>
        </w:tc>
        <w:tc>
          <w:tcPr>
            <w:tcW w:w="712" w:type="dxa"/>
          </w:tcPr>
          <w:p w:rsidR="00706531" w:rsidRDefault="00706531" w:rsidP="005764E2">
            <w:r>
              <w:t>буддийская</w:t>
            </w:r>
          </w:p>
        </w:tc>
        <w:tc>
          <w:tcPr>
            <w:tcW w:w="219" w:type="dxa"/>
          </w:tcPr>
          <w:p w:rsidR="00706531" w:rsidRDefault="00706531" w:rsidP="005764E2">
            <w:r w:rsidRPr="00706531">
              <w:t>африканская</w:t>
            </w:r>
          </w:p>
        </w:tc>
      </w:tr>
      <w:tr w:rsidR="00706531" w:rsidRPr="00706531" w:rsidTr="005764E2">
        <w:tc>
          <w:tcPr>
            <w:tcW w:w="1161" w:type="dxa"/>
          </w:tcPr>
          <w:p w:rsidR="00706531" w:rsidRDefault="00706531" w:rsidP="005764E2">
            <w:r>
              <w:t>з</w:t>
            </w:r>
            <w:r w:rsidRPr="009D0D84">
              <w:t xml:space="preserve">ападноевропейская, </w:t>
            </w:r>
          </w:p>
        </w:tc>
        <w:tc>
          <w:tcPr>
            <w:tcW w:w="1083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16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11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9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4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45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6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05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6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1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219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06531" w:rsidRPr="00706531" w:rsidTr="005764E2">
        <w:tc>
          <w:tcPr>
            <w:tcW w:w="1161" w:type="dxa"/>
          </w:tcPr>
          <w:p w:rsidR="00706531" w:rsidRDefault="00706531" w:rsidP="005764E2">
            <w:r w:rsidRPr="009D0D84">
              <w:t xml:space="preserve">восточноевропейская, </w:t>
            </w:r>
          </w:p>
        </w:tc>
        <w:tc>
          <w:tcPr>
            <w:tcW w:w="1083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16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11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9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4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45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6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05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6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1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219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06531" w:rsidRPr="00706531" w:rsidTr="005764E2">
        <w:tc>
          <w:tcPr>
            <w:tcW w:w="1161" w:type="dxa"/>
          </w:tcPr>
          <w:p w:rsidR="00706531" w:rsidRDefault="00706531" w:rsidP="005764E2">
            <w:r w:rsidRPr="009D0D84">
              <w:t xml:space="preserve">североамериканская, </w:t>
            </w:r>
          </w:p>
        </w:tc>
        <w:tc>
          <w:tcPr>
            <w:tcW w:w="1083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16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11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9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4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45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6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05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6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1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219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06531" w:rsidRPr="00706531" w:rsidTr="005764E2">
        <w:tc>
          <w:tcPr>
            <w:tcW w:w="1161" w:type="dxa"/>
          </w:tcPr>
          <w:p w:rsidR="00706531" w:rsidRDefault="00706531" w:rsidP="005764E2">
            <w:r>
              <w:t>океаническая</w:t>
            </w:r>
          </w:p>
        </w:tc>
        <w:tc>
          <w:tcPr>
            <w:tcW w:w="1083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16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11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9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4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45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6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05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6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1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219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06531" w:rsidRPr="00706531" w:rsidTr="005764E2">
        <w:tc>
          <w:tcPr>
            <w:tcW w:w="1161" w:type="dxa"/>
          </w:tcPr>
          <w:p w:rsidR="00706531" w:rsidRDefault="00706531" w:rsidP="005764E2">
            <w:r>
              <w:t>русская</w:t>
            </w:r>
          </w:p>
        </w:tc>
        <w:tc>
          <w:tcPr>
            <w:tcW w:w="1083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16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11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9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4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45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6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05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6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1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219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06531" w:rsidRPr="00706531" w:rsidTr="005764E2">
        <w:tc>
          <w:tcPr>
            <w:tcW w:w="1161" w:type="dxa"/>
          </w:tcPr>
          <w:p w:rsidR="00706531" w:rsidRDefault="00706531" w:rsidP="005764E2">
            <w:r>
              <w:t>китайская</w:t>
            </w:r>
          </w:p>
        </w:tc>
        <w:tc>
          <w:tcPr>
            <w:tcW w:w="1083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16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11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9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4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45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6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05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6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1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219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06531" w:rsidRPr="00706531" w:rsidTr="005764E2">
        <w:tc>
          <w:tcPr>
            <w:tcW w:w="1161" w:type="dxa"/>
          </w:tcPr>
          <w:p w:rsidR="00706531" w:rsidRDefault="00706531" w:rsidP="005764E2">
            <w:r>
              <w:t>индийская</w:t>
            </w:r>
          </w:p>
        </w:tc>
        <w:tc>
          <w:tcPr>
            <w:tcW w:w="1083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16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11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9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4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45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6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05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6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1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219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06531" w:rsidRPr="00706531" w:rsidTr="005764E2">
        <w:tc>
          <w:tcPr>
            <w:tcW w:w="1161" w:type="dxa"/>
          </w:tcPr>
          <w:p w:rsidR="00706531" w:rsidRDefault="00706531" w:rsidP="005764E2">
            <w:r>
              <w:t>японская</w:t>
            </w:r>
          </w:p>
        </w:tc>
        <w:tc>
          <w:tcPr>
            <w:tcW w:w="1083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16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11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9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4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45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6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05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6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1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219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06531" w:rsidRPr="00706531" w:rsidTr="005764E2">
        <w:tc>
          <w:tcPr>
            <w:tcW w:w="1161" w:type="dxa"/>
          </w:tcPr>
          <w:p w:rsidR="00706531" w:rsidRDefault="00706531" w:rsidP="005764E2">
            <w:r>
              <w:t>арабо-мусульманская</w:t>
            </w:r>
          </w:p>
        </w:tc>
        <w:tc>
          <w:tcPr>
            <w:tcW w:w="1083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16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11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9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4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45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6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05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6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1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219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06531" w:rsidRPr="00706531" w:rsidTr="005764E2">
        <w:tc>
          <w:tcPr>
            <w:tcW w:w="1161" w:type="dxa"/>
          </w:tcPr>
          <w:p w:rsidR="00706531" w:rsidRDefault="00706531" w:rsidP="005764E2">
            <w:r>
              <w:t>буддийская</w:t>
            </w:r>
          </w:p>
        </w:tc>
        <w:tc>
          <w:tcPr>
            <w:tcW w:w="1083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16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11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9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4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45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6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05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6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1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219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06531" w:rsidRPr="00706531" w:rsidTr="005764E2">
        <w:tc>
          <w:tcPr>
            <w:tcW w:w="1161" w:type="dxa"/>
          </w:tcPr>
          <w:p w:rsidR="00706531" w:rsidRDefault="00706531" w:rsidP="005764E2">
            <w:r w:rsidRPr="009D0D84">
              <w:t>африканская</w:t>
            </w:r>
          </w:p>
        </w:tc>
        <w:tc>
          <w:tcPr>
            <w:tcW w:w="1083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16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11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9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4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45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6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05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6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1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219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</w:tbl>
    <w:p w:rsidR="00926BDB" w:rsidRDefault="00926BDB" w:rsidP="008D0DCA">
      <w:pPr>
        <w:ind w:left="720"/>
        <w:rPr>
          <w:sz w:val="28"/>
          <w:szCs w:val="28"/>
        </w:rPr>
      </w:pPr>
    </w:p>
    <w:p w:rsidR="007A65F3" w:rsidRPr="00926BDB" w:rsidRDefault="007A65F3" w:rsidP="007A65F3">
      <w:pPr>
        <w:rPr>
          <w:sz w:val="28"/>
          <w:szCs w:val="28"/>
        </w:rPr>
      </w:pPr>
      <w:r w:rsidRPr="00926BDB">
        <w:rPr>
          <w:sz w:val="28"/>
          <w:szCs w:val="28"/>
        </w:rPr>
        <w:t>Управленческий потенциа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94"/>
        <w:gridCol w:w="1021"/>
        <w:gridCol w:w="1094"/>
        <w:gridCol w:w="1047"/>
        <w:gridCol w:w="750"/>
        <w:gridCol w:w="522"/>
        <w:gridCol w:w="614"/>
        <w:gridCol w:w="634"/>
        <w:gridCol w:w="577"/>
        <w:gridCol w:w="820"/>
        <w:gridCol w:w="676"/>
        <w:gridCol w:w="722"/>
      </w:tblGrid>
      <w:tr w:rsidR="007A65F3" w:rsidRPr="00706531" w:rsidTr="007A65F3"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  <w:r w:rsidRPr="00706531">
              <w:rPr>
                <w:szCs w:val="18"/>
              </w:rPr>
              <w:t>Цивилизации</w:t>
            </w:r>
          </w:p>
        </w:tc>
        <w:tc>
          <w:tcPr>
            <w:tcW w:w="1021" w:type="dxa"/>
          </w:tcPr>
          <w:p w:rsidR="00706531" w:rsidRPr="005C6B3F" w:rsidRDefault="00706531" w:rsidP="005764E2">
            <w:r>
              <w:t>западноевропейская</w:t>
            </w:r>
          </w:p>
        </w:tc>
        <w:tc>
          <w:tcPr>
            <w:tcW w:w="1094" w:type="dxa"/>
          </w:tcPr>
          <w:p w:rsidR="00706531" w:rsidRDefault="00706531" w:rsidP="005764E2">
            <w:r w:rsidRPr="009D0D84">
              <w:t xml:space="preserve">восточноевропейская, </w:t>
            </w:r>
          </w:p>
        </w:tc>
        <w:tc>
          <w:tcPr>
            <w:tcW w:w="1047" w:type="dxa"/>
          </w:tcPr>
          <w:p w:rsidR="00706531" w:rsidRPr="005C6B3F" w:rsidRDefault="00706531" w:rsidP="005764E2">
            <w:r w:rsidRPr="009D0D84">
              <w:t xml:space="preserve">североамериканская, </w:t>
            </w:r>
            <w:r w:rsidRPr="005C6B3F">
              <w:t xml:space="preserve"> </w:t>
            </w:r>
          </w:p>
        </w:tc>
        <w:tc>
          <w:tcPr>
            <w:tcW w:w="750" w:type="dxa"/>
          </w:tcPr>
          <w:p w:rsidR="00706531" w:rsidRPr="005C6B3F" w:rsidRDefault="00706531" w:rsidP="005764E2">
            <w:r>
              <w:t>океаническая</w:t>
            </w:r>
          </w:p>
        </w:tc>
        <w:tc>
          <w:tcPr>
            <w:tcW w:w="522" w:type="dxa"/>
          </w:tcPr>
          <w:p w:rsidR="00706531" w:rsidRPr="005C6B3F" w:rsidRDefault="00706531" w:rsidP="005764E2">
            <w:r>
              <w:t>русская</w:t>
            </w:r>
            <w:r w:rsidRPr="005C6B3F">
              <w:t xml:space="preserve"> </w:t>
            </w:r>
          </w:p>
        </w:tc>
        <w:tc>
          <w:tcPr>
            <w:tcW w:w="614" w:type="dxa"/>
          </w:tcPr>
          <w:p w:rsidR="00706531" w:rsidRPr="005C6B3F" w:rsidRDefault="00706531" w:rsidP="005764E2">
            <w:r>
              <w:t>китайская</w:t>
            </w:r>
          </w:p>
        </w:tc>
        <w:tc>
          <w:tcPr>
            <w:tcW w:w="634" w:type="dxa"/>
          </w:tcPr>
          <w:p w:rsidR="00706531" w:rsidRPr="005C6B3F" w:rsidRDefault="00706531" w:rsidP="005764E2">
            <w:r>
              <w:t>индийская</w:t>
            </w:r>
          </w:p>
        </w:tc>
        <w:tc>
          <w:tcPr>
            <w:tcW w:w="577" w:type="dxa"/>
          </w:tcPr>
          <w:p w:rsidR="00706531" w:rsidRPr="005C6B3F" w:rsidRDefault="00706531" w:rsidP="005764E2">
            <w:r>
              <w:t>японская</w:t>
            </w:r>
          </w:p>
        </w:tc>
        <w:tc>
          <w:tcPr>
            <w:tcW w:w="820" w:type="dxa"/>
          </w:tcPr>
          <w:p w:rsidR="00706531" w:rsidRPr="005C6B3F" w:rsidRDefault="00706531" w:rsidP="005764E2">
            <w:r>
              <w:t>арабо-мусульманская</w:t>
            </w:r>
            <w:r w:rsidRPr="005C6B3F">
              <w:t xml:space="preserve"> </w:t>
            </w:r>
          </w:p>
        </w:tc>
        <w:tc>
          <w:tcPr>
            <w:tcW w:w="676" w:type="dxa"/>
          </w:tcPr>
          <w:p w:rsidR="00706531" w:rsidRDefault="00706531" w:rsidP="005764E2">
            <w:r>
              <w:t>буддийская</w:t>
            </w:r>
          </w:p>
        </w:tc>
        <w:tc>
          <w:tcPr>
            <w:tcW w:w="722" w:type="dxa"/>
          </w:tcPr>
          <w:p w:rsidR="00706531" w:rsidRDefault="00706531" w:rsidP="005764E2">
            <w:r w:rsidRPr="00706531">
              <w:t>африканская</w:t>
            </w: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t>з</w:t>
            </w:r>
            <w:r w:rsidRPr="009D0D84">
              <w:t xml:space="preserve">ападноевропейская, 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 w:rsidRPr="009D0D84">
              <w:t xml:space="preserve">восточноевропейская, 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 w:rsidRPr="009D0D84">
              <w:t xml:space="preserve">североамериканская, 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t>океаническ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t>русск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t>китайск</w:t>
            </w:r>
            <w:r>
              <w:lastRenderedPageBreak/>
              <w:t>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lastRenderedPageBreak/>
              <w:t>индийск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t>японск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t>арабо-мусульманск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t>буддийск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 w:rsidRPr="009D0D84">
              <w:t>африканск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</w:tbl>
    <w:p w:rsidR="00706531" w:rsidRDefault="00706531" w:rsidP="008D0DCA">
      <w:pPr>
        <w:ind w:left="720"/>
        <w:rPr>
          <w:sz w:val="28"/>
          <w:szCs w:val="28"/>
        </w:rPr>
      </w:pPr>
    </w:p>
    <w:p w:rsidR="007A65F3" w:rsidRPr="00926BDB" w:rsidRDefault="007A65F3" w:rsidP="007A65F3">
      <w:pPr>
        <w:rPr>
          <w:sz w:val="28"/>
          <w:szCs w:val="28"/>
        </w:rPr>
      </w:pPr>
      <w:r w:rsidRPr="00926BDB">
        <w:rPr>
          <w:sz w:val="28"/>
          <w:szCs w:val="28"/>
        </w:rPr>
        <w:t>По</w:t>
      </w:r>
      <w:r>
        <w:rPr>
          <w:sz w:val="28"/>
          <w:szCs w:val="28"/>
        </w:rPr>
        <w:t>тенциал человеческого развити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94"/>
        <w:gridCol w:w="1021"/>
        <w:gridCol w:w="1094"/>
        <w:gridCol w:w="1047"/>
        <w:gridCol w:w="750"/>
        <w:gridCol w:w="522"/>
        <w:gridCol w:w="614"/>
        <w:gridCol w:w="634"/>
        <w:gridCol w:w="577"/>
        <w:gridCol w:w="820"/>
        <w:gridCol w:w="676"/>
        <w:gridCol w:w="722"/>
      </w:tblGrid>
      <w:tr w:rsidR="007A65F3" w:rsidRPr="00706531" w:rsidTr="007A65F3"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  <w:r w:rsidRPr="00706531">
              <w:rPr>
                <w:szCs w:val="18"/>
              </w:rPr>
              <w:t>Цивилизации</w:t>
            </w:r>
          </w:p>
        </w:tc>
        <w:tc>
          <w:tcPr>
            <w:tcW w:w="1021" w:type="dxa"/>
          </w:tcPr>
          <w:p w:rsidR="00706531" w:rsidRPr="005C6B3F" w:rsidRDefault="00706531" w:rsidP="005764E2">
            <w:r>
              <w:t>западноевропейская</w:t>
            </w:r>
          </w:p>
        </w:tc>
        <w:tc>
          <w:tcPr>
            <w:tcW w:w="1094" w:type="dxa"/>
          </w:tcPr>
          <w:p w:rsidR="00706531" w:rsidRDefault="00706531" w:rsidP="005764E2">
            <w:r w:rsidRPr="009D0D84">
              <w:t xml:space="preserve">восточноевропейская, </w:t>
            </w:r>
          </w:p>
        </w:tc>
        <w:tc>
          <w:tcPr>
            <w:tcW w:w="1047" w:type="dxa"/>
          </w:tcPr>
          <w:p w:rsidR="00706531" w:rsidRPr="005C6B3F" w:rsidRDefault="00706531" w:rsidP="005764E2">
            <w:r w:rsidRPr="009D0D84">
              <w:t xml:space="preserve">североамериканская, </w:t>
            </w:r>
            <w:r w:rsidRPr="005C6B3F">
              <w:t xml:space="preserve"> </w:t>
            </w:r>
          </w:p>
        </w:tc>
        <w:tc>
          <w:tcPr>
            <w:tcW w:w="750" w:type="dxa"/>
          </w:tcPr>
          <w:p w:rsidR="00706531" w:rsidRPr="005C6B3F" w:rsidRDefault="00706531" w:rsidP="005764E2">
            <w:r>
              <w:t>океаническая</w:t>
            </w:r>
          </w:p>
        </w:tc>
        <w:tc>
          <w:tcPr>
            <w:tcW w:w="522" w:type="dxa"/>
          </w:tcPr>
          <w:p w:rsidR="00706531" w:rsidRPr="005C6B3F" w:rsidRDefault="00706531" w:rsidP="005764E2">
            <w:r>
              <w:t>русская</w:t>
            </w:r>
            <w:r w:rsidRPr="005C6B3F">
              <w:t xml:space="preserve"> </w:t>
            </w:r>
          </w:p>
        </w:tc>
        <w:tc>
          <w:tcPr>
            <w:tcW w:w="614" w:type="dxa"/>
          </w:tcPr>
          <w:p w:rsidR="00706531" w:rsidRPr="005C6B3F" w:rsidRDefault="00706531" w:rsidP="005764E2">
            <w:r>
              <w:t>китайская</w:t>
            </w:r>
          </w:p>
        </w:tc>
        <w:tc>
          <w:tcPr>
            <w:tcW w:w="634" w:type="dxa"/>
          </w:tcPr>
          <w:p w:rsidR="00706531" w:rsidRPr="005C6B3F" w:rsidRDefault="00706531" w:rsidP="005764E2">
            <w:r>
              <w:t>индийская</w:t>
            </w:r>
          </w:p>
        </w:tc>
        <w:tc>
          <w:tcPr>
            <w:tcW w:w="577" w:type="dxa"/>
          </w:tcPr>
          <w:p w:rsidR="00706531" w:rsidRPr="005C6B3F" w:rsidRDefault="00706531" w:rsidP="005764E2">
            <w:r>
              <w:t>японская</w:t>
            </w:r>
          </w:p>
        </w:tc>
        <w:tc>
          <w:tcPr>
            <w:tcW w:w="820" w:type="dxa"/>
          </w:tcPr>
          <w:p w:rsidR="00706531" w:rsidRPr="005C6B3F" w:rsidRDefault="00706531" w:rsidP="005764E2">
            <w:r>
              <w:t>арабо-мусульманская</w:t>
            </w:r>
            <w:r w:rsidRPr="005C6B3F">
              <w:t xml:space="preserve"> </w:t>
            </w:r>
          </w:p>
        </w:tc>
        <w:tc>
          <w:tcPr>
            <w:tcW w:w="676" w:type="dxa"/>
          </w:tcPr>
          <w:p w:rsidR="00706531" w:rsidRDefault="00706531" w:rsidP="005764E2">
            <w:r>
              <w:t>буддийская</w:t>
            </w:r>
          </w:p>
        </w:tc>
        <w:tc>
          <w:tcPr>
            <w:tcW w:w="722" w:type="dxa"/>
          </w:tcPr>
          <w:p w:rsidR="00706531" w:rsidRDefault="00706531" w:rsidP="005764E2">
            <w:r w:rsidRPr="00706531">
              <w:t>африканская</w:t>
            </w: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t>з</w:t>
            </w:r>
            <w:r w:rsidRPr="009D0D84">
              <w:t xml:space="preserve">ападноевропейская, 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 w:rsidRPr="009D0D84">
              <w:t xml:space="preserve">восточноевропейская, 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 w:rsidRPr="009D0D84">
              <w:t xml:space="preserve">североамериканская, 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t>океаническ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t>русск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t>китайск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t>индийск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t>японск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t>арабо-мусульманск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t>буддийск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 w:rsidRPr="009D0D84">
              <w:t>африканск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</w:tbl>
    <w:p w:rsidR="00706531" w:rsidRDefault="00706531" w:rsidP="008D0DCA">
      <w:pPr>
        <w:ind w:left="720"/>
        <w:rPr>
          <w:sz w:val="28"/>
          <w:szCs w:val="28"/>
        </w:rPr>
      </w:pPr>
    </w:p>
    <w:p w:rsidR="007A65F3" w:rsidRPr="00926BDB" w:rsidRDefault="007A65F3" w:rsidP="007A65F3">
      <w:pPr>
        <w:rPr>
          <w:sz w:val="28"/>
          <w:szCs w:val="28"/>
          <w:lang w:val="en-US"/>
        </w:rPr>
      </w:pPr>
      <w:r w:rsidRPr="00926BDB">
        <w:rPr>
          <w:sz w:val="28"/>
          <w:szCs w:val="28"/>
        </w:rPr>
        <w:t>Коалиционный потенциа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94"/>
        <w:gridCol w:w="1021"/>
        <w:gridCol w:w="1094"/>
        <w:gridCol w:w="1047"/>
        <w:gridCol w:w="750"/>
        <w:gridCol w:w="522"/>
        <w:gridCol w:w="614"/>
        <w:gridCol w:w="634"/>
        <w:gridCol w:w="577"/>
        <w:gridCol w:w="820"/>
        <w:gridCol w:w="676"/>
        <w:gridCol w:w="722"/>
      </w:tblGrid>
      <w:tr w:rsidR="007A65F3" w:rsidRPr="00706531" w:rsidTr="007A65F3"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  <w:r w:rsidRPr="00706531">
              <w:rPr>
                <w:szCs w:val="18"/>
              </w:rPr>
              <w:t>Цивилизации</w:t>
            </w:r>
          </w:p>
        </w:tc>
        <w:tc>
          <w:tcPr>
            <w:tcW w:w="1021" w:type="dxa"/>
          </w:tcPr>
          <w:p w:rsidR="00706531" w:rsidRPr="005C6B3F" w:rsidRDefault="00706531" w:rsidP="005764E2">
            <w:r>
              <w:t>западноевропейская</w:t>
            </w:r>
          </w:p>
        </w:tc>
        <w:tc>
          <w:tcPr>
            <w:tcW w:w="1094" w:type="dxa"/>
          </w:tcPr>
          <w:p w:rsidR="00706531" w:rsidRDefault="00706531" w:rsidP="005764E2">
            <w:r w:rsidRPr="009D0D84">
              <w:t xml:space="preserve">восточноевропейская, </w:t>
            </w:r>
          </w:p>
        </w:tc>
        <w:tc>
          <w:tcPr>
            <w:tcW w:w="1047" w:type="dxa"/>
          </w:tcPr>
          <w:p w:rsidR="00706531" w:rsidRPr="005C6B3F" w:rsidRDefault="00706531" w:rsidP="005764E2">
            <w:r w:rsidRPr="009D0D84">
              <w:t xml:space="preserve">североамериканская, </w:t>
            </w:r>
            <w:r w:rsidRPr="005C6B3F">
              <w:t xml:space="preserve"> </w:t>
            </w:r>
          </w:p>
        </w:tc>
        <w:tc>
          <w:tcPr>
            <w:tcW w:w="750" w:type="dxa"/>
          </w:tcPr>
          <w:p w:rsidR="00706531" w:rsidRPr="005C6B3F" w:rsidRDefault="00706531" w:rsidP="005764E2">
            <w:r>
              <w:t>океаническая</w:t>
            </w:r>
          </w:p>
        </w:tc>
        <w:tc>
          <w:tcPr>
            <w:tcW w:w="522" w:type="dxa"/>
          </w:tcPr>
          <w:p w:rsidR="00706531" w:rsidRPr="005C6B3F" w:rsidRDefault="00706531" w:rsidP="005764E2">
            <w:r>
              <w:t>русская</w:t>
            </w:r>
            <w:r w:rsidRPr="005C6B3F">
              <w:t xml:space="preserve"> </w:t>
            </w:r>
          </w:p>
        </w:tc>
        <w:tc>
          <w:tcPr>
            <w:tcW w:w="614" w:type="dxa"/>
          </w:tcPr>
          <w:p w:rsidR="00706531" w:rsidRPr="005C6B3F" w:rsidRDefault="00706531" w:rsidP="005764E2">
            <w:r>
              <w:t>китайская</w:t>
            </w:r>
          </w:p>
        </w:tc>
        <w:tc>
          <w:tcPr>
            <w:tcW w:w="634" w:type="dxa"/>
          </w:tcPr>
          <w:p w:rsidR="00706531" w:rsidRPr="005C6B3F" w:rsidRDefault="00706531" w:rsidP="005764E2">
            <w:r>
              <w:t>индийская</w:t>
            </w:r>
          </w:p>
        </w:tc>
        <w:tc>
          <w:tcPr>
            <w:tcW w:w="577" w:type="dxa"/>
          </w:tcPr>
          <w:p w:rsidR="00706531" w:rsidRPr="005C6B3F" w:rsidRDefault="00706531" w:rsidP="005764E2">
            <w:r>
              <w:t>японская</w:t>
            </w:r>
          </w:p>
        </w:tc>
        <w:tc>
          <w:tcPr>
            <w:tcW w:w="820" w:type="dxa"/>
          </w:tcPr>
          <w:p w:rsidR="00706531" w:rsidRPr="005C6B3F" w:rsidRDefault="00706531" w:rsidP="005764E2">
            <w:r>
              <w:t>арабо-мусульманская</w:t>
            </w:r>
            <w:r w:rsidRPr="005C6B3F">
              <w:t xml:space="preserve"> </w:t>
            </w:r>
          </w:p>
        </w:tc>
        <w:tc>
          <w:tcPr>
            <w:tcW w:w="676" w:type="dxa"/>
          </w:tcPr>
          <w:p w:rsidR="00706531" w:rsidRDefault="00706531" w:rsidP="005764E2">
            <w:r>
              <w:t>буддийская</w:t>
            </w:r>
          </w:p>
        </w:tc>
        <w:tc>
          <w:tcPr>
            <w:tcW w:w="722" w:type="dxa"/>
          </w:tcPr>
          <w:p w:rsidR="00706531" w:rsidRDefault="00706531" w:rsidP="005764E2">
            <w:r w:rsidRPr="00706531">
              <w:t>африканская</w:t>
            </w: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lastRenderedPageBreak/>
              <w:t>з</w:t>
            </w:r>
            <w:r w:rsidRPr="009D0D84">
              <w:t xml:space="preserve">ападноевропейская, 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 w:rsidRPr="009D0D84">
              <w:t xml:space="preserve">восточноевропейская, 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 w:rsidRPr="009D0D84">
              <w:t xml:space="preserve">североамериканская, 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t>океаническ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t>русск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t>китайск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t>индийск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t>японск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t>арабо-мусульманск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>
              <w:t>буддийск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  <w:tr w:rsidR="007A65F3" w:rsidRPr="00706531" w:rsidTr="007A65F3">
        <w:tc>
          <w:tcPr>
            <w:tcW w:w="1094" w:type="dxa"/>
          </w:tcPr>
          <w:p w:rsidR="00706531" w:rsidRDefault="00706531" w:rsidP="005764E2">
            <w:r w:rsidRPr="009D0D84">
              <w:t>африканская</w:t>
            </w:r>
          </w:p>
        </w:tc>
        <w:tc>
          <w:tcPr>
            <w:tcW w:w="1021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9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104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5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1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34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577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820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676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  <w:tc>
          <w:tcPr>
            <w:tcW w:w="722" w:type="dxa"/>
          </w:tcPr>
          <w:p w:rsidR="00706531" w:rsidRPr="00706531" w:rsidRDefault="00706531" w:rsidP="005764E2">
            <w:pPr>
              <w:rPr>
                <w:sz w:val="18"/>
                <w:szCs w:val="18"/>
              </w:rPr>
            </w:pPr>
          </w:p>
        </w:tc>
      </w:tr>
    </w:tbl>
    <w:p w:rsidR="00706531" w:rsidRDefault="00706531" w:rsidP="008D0DCA">
      <w:pPr>
        <w:ind w:left="720"/>
        <w:rPr>
          <w:sz w:val="28"/>
          <w:szCs w:val="28"/>
        </w:rPr>
      </w:pPr>
    </w:p>
    <w:p w:rsidR="00706531" w:rsidRDefault="00706531" w:rsidP="008D0DCA">
      <w:pPr>
        <w:ind w:left="720"/>
        <w:rPr>
          <w:sz w:val="28"/>
          <w:szCs w:val="28"/>
        </w:rPr>
      </w:pPr>
    </w:p>
    <w:p w:rsidR="0075540E" w:rsidRPr="008D0DCA" w:rsidRDefault="0075540E" w:rsidP="008D0DCA">
      <w:pPr>
        <w:ind w:left="720"/>
        <w:rPr>
          <w:sz w:val="28"/>
          <w:szCs w:val="28"/>
        </w:rPr>
      </w:pPr>
      <w:r w:rsidRPr="008D0DCA">
        <w:rPr>
          <w:sz w:val="28"/>
          <w:szCs w:val="28"/>
        </w:rPr>
        <w:t xml:space="preserve">Оценка вклада </w:t>
      </w:r>
      <w:r w:rsidR="00A946BA">
        <w:rPr>
          <w:sz w:val="28"/>
          <w:szCs w:val="28"/>
        </w:rPr>
        <w:t>различных потенциалов</w:t>
      </w:r>
      <w:r w:rsidRPr="008D0DCA">
        <w:rPr>
          <w:sz w:val="28"/>
          <w:szCs w:val="28"/>
        </w:rPr>
        <w:t xml:space="preserve"> в совокупный военный потенциал страны</w:t>
      </w: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5727"/>
        <w:gridCol w:w="3844"/>
      </w:tblGrid>
      <w:tr w:rsidR="00A946BA" w:rsidRPr="00A946BA" w:rsidTr="00A946BA">
        <w:tc>
          <w:tcPr>
            <w:tcW w:w="2992" w:type="pct"/>
          </w:tcPr>
          <w:p w:rsidR="00A946BA" w:rsidRPr="00A946BA" w:rsidRDefault="00A946BA" w:rsidP="006E1BEC">
            <w:pPr>
              <w:rPr>
                <w:sz w:val="32"/>
                <w:szCs w:val="28"/>
              </w:rPr>
            </w:pPr>
          </w:p>
        </w:tc>
        <w:tc>
          <w:tcPr>
            <w:tcW w:w="2008" w:type="pct"/>
          </w:tcPr>
          <w:p w:rsidR="00A946BA" w:rsidRPr="00A946BA" w:rsidRDefault="00A946BA" w:rsidP="006E1BEC">
            <w:pPr>
              <w:rPr>
                <w:sz w:val="32"/>
                <w:szCs w:val="28"/>
              </w:rPr>
            </w:pPr>
            <w:r w:rsidRPr="00A946BA">
              <w:rPr>
                <w:sz w:val="32"/>
                <w:szCs w:val="28"/>
              </w:rPr>
              <w:t>Военный потенциал страны</w:t>
            </w:r>
          </w:p>
        </w:tc>
      </w:tr>
      <w:tr w:rsidR="00A946BA" w:rsidRPr="00A946BA" w:rsidTr="00A946BA">
        <w:tc>
          <w:tcPr>
            <w:tcW w:w="2992" w:type="pct"/>
          </w:tcPr>
          <w:p w:rsidR="00A946BA" w:rsidRPr="00A946BA" w:rsidRDefault="00A946BA" w:rsidP="006E1BEC">
            <w:pPr>
              <w:rPr>
                <w:sz w:val="32"/>
                <w:szCs w:val="28"/>
              </w:rPr>
            </w:pPr>
            <w:r w:rsidRPr="00A946BA">
              <w:rPr>
                <w:sz w:val="32"/>
                <w:szCs w:val="28"/>
              </w:rPr>
              <w:t>Военно-политический потенциал</w:t>
            </w:r>
          </w:p>
        </w:tc>
        <w:tc>
          <w:tcPr>
            <w:tcW w:w="2008" w:type="pct"/>
          </w:tcPr>
          <w:p w:rsidR="00A946BA" w:rsidRPr="00A946BA" w:rsidRDefault="00A946BA" w:rsidP="006E1BEC">
            <w:pPr>
              <w:rPr>
                <w:sz w:val="32"/>
                <w:szCs w:val="28"/>
              </w:rPr>
            </w:pPr>
          </w:p>
        </w:tc>
      </w:tr>
      <w:tr w:rsidR="00A946BA" w:rsidRPr="00A946BA" w:rsidTr="00A946BA">
        <w:tc>
          <w:tcPr>
            <w:tcW w:w="2992" w:type="pct"/>
          </w:tcPr>
          <w:p w:rsidR="00A946BA" w:rsidRPr="00A946BA" w:rsidRDefault="00A946BA" w:rsidP="006E1BEC">
            <w:pPr>
              <w:rPr>
                <w:sz w:val="32"/>
                <w:szCs w:val="28"/>
              </w:rPr>
            </w:pPr>
            <w:r w:rsidRPr="00A946BA">
              <w:rPr>
                <w:sz w:val="32"/>
                <w:szCs w:val="28"/>
              </w:rPr>
              <w:t>Военно-экономический потенциал</w:t>
            </w:r>
          </w:p>
        </w:tc>
        <w:tc>
          <w:tcPr>
            <w:tcW w:w="2008" w:type="pct"/>
          </w:tcPr>
          <w:p w:rsidR="00A946BA" w:rsidRPr="00A946BA" w:rsidRDefault="00A946BA" w:rsidP="006E1BEC">
            <w:pPr>
              <w:rPr>
                <w:sz w:val="32"/>
                <w:szCs w:val="28"/>
              </w:rPr>
            </w:pPr>
          </w:p>
        </w:tc>
      </w:tr>
      <w:tr w:rsidR="00A946BA" w:rsidRPr="00A946BA" w:rsidTr="00A946BA">
        <w:tc>
          <w:tcPr>
            <w:tcW w:w="2992" w:type="pct"/>
          </w:tcPr>
          <w:p w:rsidR="00A946BA" w:rsidRPr="00A946BA" w:rsidRDefault="00A946BA" w:rsidP="006E1BEC">
            <w:pPr>
              <w:rPr>
                <w:sz w:val="32"/>
                <w:szCs w:val="28"/>
              </w:rPr>
            </w:pPr>
            <w:r w:rsidRPr="00A946BA">
              <w:rPr>
                <w:sz w:val="32"/>
                <w:szCs w:val="28"/>
              </w:rPr>
              <w:t>Управленческий потенциал</w:t>
            </w:r>
          </w:p>
        </w:tc>
        <w:tc>
          <w:tcPr>
            <w:tcW w:w="2008" w:type="pct"/>
          </w:tcPr>
          <w:p w:rsidR="00A946BA" w:rsidRPr="00A946BA" w:rsidRDefault="00A946BA" w:rsidP="006E1BEC">
            <w:pPr>
              <w:rPr>
                <w:sz w:val="32"/>
                <w:szCs w:val="28"/>
              </w:rPr>
            </w:pPr>
          </w:p>
        </w:tc>
      </w:tr>
      <w:tr w:rsidR="00A946BA" w:rsidRPr="00A946BA" w:rsidTr="00A946BA">
        <w:tc>
          <w:tcPr>
            <w:tcW w:w="2992" w:type="pct"/>
          </w:tcPr>
          <w:p w:rsidR="00A946BA" w:rsidRPr="00A946BA" w:rsidRDefault="00A946BA" w:rsidP="006E1BEC">
            <w:pPr>
              <w:rPr>
                <w:sz w:val="32"/>
                <w:szCs w:val="28"/>
              </w:rPr>
            </w:pPr>
            <w:r w:rsidRPr="00A946BA">
              <w:rPr>
                <w:sz w:val="32"/>
                <w:szCs w:val="28"/>
              </w:rPr>
              <w:t>Потенциал человеческого развития</w:t>
            </w:r>
          </w:p>
        </w:tc>
        <w:tc>
          <w:tcPr>
            <w:tcW w:w="2008" w:type="pct"/>
          </w:tcPr>
          <w:p w:rsidR="00A946BA" w:rsidRPr="00A946BA" w:rsidRDefault="00A946BA" w:rsidP="006E1BEC">
            <w:pPr>
              <w:rPr>
                <w:sz w:val="32"/>
                <w:szCs w:val="28"/>
              </w:rPr>
            </w:pPr>
          </w:p>
        </w:tc>
      </w:tr>
      <w:tr w:rsidR="00A946BA" w:rsidRPr="00A946BA" w:rsidTr="00A946BA">
        <w:tc>
          <w:tcPr>
            <w:tcW w:w="2992" w:type="pct"/>
          </w:tcPr>
          <w:p w:rsidR="00A946BA" w:rsidRPr="00A946BA" w:rsidRDefault="00A946BA" w:rsidP="006E1BEC">
            <w:pPr>
              <w:rPr>
                <w:sz w:val="32"/>
                <w:szCs w:val="28"/>
              </w:rPr>
            </w:pPr>
            <w:r w:rsidRPr="00A946BA">
              <w:rPr>
                <w:sz w:val="32"/>
                <w:szCs w:val="28"/>
              </w:rPr>
              <w:t>Коалиционный потенциал</w:t>
            </w:r>
          </w:p>
        </w:tc>
        <w:tc>
          <w:tcPr>
            <w:tcW w:w="2008" w:type="pct"/>
          </w:tcPr>
          <w:p w:rsidR="00A946BA" w:rsidRPr="00A946BA" w:rsidRDefault="00A946BA" w:rsidP="006E1BEC">
            <w:pPr>
              <w:rPr>
                <w:sz w:val="32"/>
                <w:szCs w:val="28"/>
              </w:rPr>
            </w:pPr>
          </w:p>
        </w:tc>
      </w:tr>
    </w:tbl>
    <w:p w:rsidR="006E1BEC" w:rsidRDefault="006E1BEC" w:rsidP="006E1BEC">
      <w:pPr>
        <w:ind w:firstLine="708"/>
        <w:rPr>
          <w:sz w:val="28"/>
          <w:szCs w:val="28"/>
        </w:rPr>
      </w:pPr>
    </w:p>
    <w:p w:rsidR="005A7027" w:rsidRDefault="005A7027" w:rsidP="006E1BEC">
      <w:pPr>
        <w:ind w:firstLine="708"/>
        <w:rPr>
          <w:sz w:val="28"/>
          <w:szCs w:val="28"/>
        </w:rPr>
      </w:pPr>
    </w:p>
    <w:p w:rsidR="005A7027" w:rsidRPr="008D0DCA" w:rsidRDefault="005A7027" w:rsidP="006E1BEC">
      <w:pPr>
        <w:ind w:firstLine="708"/>
        <w:rPr>
          <w:sz w:val="28"/>
          <w:szCs w:val="28"/>
        </w:rPr>
      </w:pPr>
      <w:r>
        <w:rPr>
          <w:sz w:val="28"/>
          <w:szCs w:val="28"/>
        </w:rPr>
        <w:t>Перечислите 10 глобальных тенденций в порядке их приоритетности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17"/>
        <w:gridCol w:w="8754"/>
      </w:tblGrid>
      <w:tr w:rsidR="005A7027" w:rsidRPr="002E0F0A" w:rsidTr="005A7027">
        <w:tc>
          <w:tcPr>
            <w:tcW w:w="817" w:type="dxa"/>
          </w:tcPr>
          <w:p w:rsidR="005A7027" w:rsidRPr="002E0F0A" w:rsidRDefault="005A7027" w:rsidP="005A7027">
            <w:pPr>
              <w:jc w:val="center"/>
              <w:rPr>
                <w:b/>
                <w:sz w:val="28"/>
                <w:szCs w:val="28"/>
              </w:rPr>
            </w:pPr>
            <w:bookmarkStart w:id="0" w:name="_GoBack"/>
            <w:r w:rsidRPr="002E0F0A">
              <w:rPr>
                <w:b/>
                <w:sz w:val="28"/>
                <w:szCs w:val="28"/>
              </w:rPr>
              <w:t>№</w:t>
            </w:r>
          </w:p>
        </w:tc>
        <w:tc>
          <w:tcPr>
            <w:tcW w:w="8754" w:type="dxa"/>
          </w:tcPr>
          <w:p w:rsidR="005A7027" w:rsidRPr="002E0F0A" w:rsidRDefault="005A7027" w:rsidP="005A7027">
            <w:pPr>
              <w:jc w:val="center"/>
              <w:rPr>
                <w:b/>
                <w:sz w:val="28"/>
                <w:szCs w:val="28"/>
              </w:rPr>
            </w:pPr>
            <w:r w:rsidRPr="002E0F0A">
              <w:rPr>
                <w:b/>
                <w:sz w:val="28"/>
                <w:szCs w:val="28"/>
              </w:rPr>
              <w:t>Глобальные тенденции</w:t>
            </w:r>
          </w:p>
        </w:tc>
      </w:tr>
      <w:bookmarkEnd w:id="0"/>
      <w:tr w:rsidR="005A7027" w:rsidTr="005A7027">
        <w:tc>
          <w:tcPr>
            <w:tcW w:w="817" w:type="dxa"/>
          </w:tcPr>
          <w:p w:rsidR="005A7027" w:rsidRPr="001261E7" w:rsidRDefault="005A7027" w:rsidP="001261E7">
            <w:pPr>
              <w:pStyle w:val="a7"/>
              <w:numPr>
                <w:ilvl w:val="0"/>
                <w:numId w:val="4"/>
              </w:numPr>
              <w:rPr>
                <w:sz w:val="28"/>
                <w:szCs w:val="28"/>
              </w:rPr>
            </w:pPr>
          </w:p>
        </w:tc>
        <w:tc>
          <w:tcPr>
            <w:tcW w:w="8754" w:type="dxa"/>
          </w:tcPr>
          <w:p w:rsidR="005A7027" w:rsidRDefault="005A7027" w:rsidP="0075540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…</w:t>
            </w:r>
          </w:p>
        </w:tc>
      </w:tr>
      <w:tr w:rsidR="005A7027" w:rsidTr="005A7027">
        <w:tc>
          <w:tcPr>
            <w:tcW w:w="817" w:type="dxa"/>
          </w:tcPr>
          <w:p w:rsidR="005A7027" w:rsidRPr="001261E7" w:rsidRDefault="005A7027" w:rsidP="001261E7">
            <w:pPr>
              <w:pStyle w:val="a7"/>
              <w:numPr>
                <w:ilvl w:val="0"/>
                <w:numId w:val="4"/>
              </w:numPr>
              <w:rPr>
                <w:sz w:val="28"/>
                <w:szCs w:val="28"/>
              </w:rPr>
            </w:pPr>
          </w:p>
        </w:tc>
        <w:tc>
          <w:tcPr>
            <w:tcW w:w="8754" w:type="dxa"/>
          </w:tcPr>
          <w:p w:rsidR="005A7027" w:rsidRDefault="005A7027" w:rsidP="0075540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…</w:t>
            </w:r>
          </w:p>
        </w:tc>
      </w:tr>
      <w:tr w:rsidR="005A7027" w:rsidTr="005A7027">
        <w:tc>
          <w:tcPr>
            <w:tcW w:w="817" w:type="dxa"/>
          </w:tcPr>
          <w:p w:rsidR="005A7027" w:rsidRPr="001261E7" w:rsidRDefault="005A7027" w:rsidP="001261E7">
            <w:pPr>
              <w:pStyle w:val="a7"/>
              <w:numPr>
                <w:ilvl w:val="0"/>
                <w:numId w:val="4"/>
              </w:numPr>
              <w:rPr>
                <w:sz w:val="28"/>
                <w:szCs w:val="28"/>
              </w:rPr>
            </w:pPr>
          </w:p>
        </w:tc>
        <w:tc>
          <w:tcPr>
            <w:tcW w:w="8754" w:type="dxa"/>
          </w:tcPr>
          <w:p w:rsidR="005A7027" w:rsidRDefault="005A7027" w:rsidP="0075540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…</w:t>
            </w:r>
          </w:p>
        </w:tc>
      </w:tr>
      <w:tr w:rsidR="005A7027" w:rsidTr="005A7027">
        <w:tc>
          <w:tcPr>
            <w:tcW w:w="817" w:type="dxa"/>
          </w:tcPr>
          <w:p w:rsidR="005A7027" w:rsidRPr="001261E7" w:rsidRDefault="005A7027" w:rsidP="001261E7">
            <w:pPr>
              <w:pStyle w:val="a7"/>
              <w:numPr>
                <w:ilvl w:val="0"/>
                <w:numId w:val="4"/>
              </w:numPr>
              <w:rPr>
                <w:sz w:val="28"/>
                <w:szCs w:val="28"/>
              </w:rPr>
            </w:pPr>
          </w:p>
        </w:tc>
        <w:tc>
          <w:tcPr>
            <w:tcW w:w="8754" w:type="dxa"/>
          </w:tcPr>
          <w:p w:rsidR="005A7027" w:rsidRDefault="005A7027" w:rsidP="0075540E">
            <w:pPr>
              <w:rPr>
                <w:sz w:val="28"/>
                <w:szCs w:val="28"/>
              </w:rPr>
            </w:pPr>
          </w:p>
        </w:tc>
      </w:tr>
      <w:tr w:rsidR="005A7027" w:rsidTr="005A7027">
        <w:tc>
          <w:tcPr>
            <w:tcW w:w="817" w:type="dxa"/>
          </w:tcPr>
          <w:p w:rsidR="005A7027" w:rsidRPr="001261E7" w:rsidRDefault="005A7027" w:rsidP="001261E7">
            <w:pPr>
              <w:pStyle w:val="a7"/>
              <w:numPr>
                <w:ilvl w:val="0"/>
                <w:numId w:val="4"/>
              </w:numPr>
              <w:rPr>
                <w:sz w:val="28"/>
                <w:szCs w:val="28"/>
              </w:rPr>
            </w:pPr>
          </w:p>
        </w:tc>
        <w:tc>
          <w:tcPr>
            <w:tcW w:w="8754" w:type="dxa"/>
          </w:tcPr>
          <w:p w:rsidR="005A7027" w:rsidRDefault="005A7027" w:rsidP="0075540E">
            <w:pPr>
              <w:rPr>
                <w:sz w:val="28"/>
                <w:szCs w:val="28"/>
              </w:rPr>
            </w:pPr>
          </w:p>
        </w:tc>
      </w:tr>
      <w:tr w:rsidR="005A7027" w:rsidTr="005A7027">
        <w:tc>
          <w:tcPr>
            <w:tcW w:w="817" w:type="dxa"/>
          </w:tcPr>
          <w:p w:rsidR="005A7027" w:rsidRPr="001261E7" w:rsidRDefault="005A7027" w:rsidP="001261E7">
            <w:pPr>
              <w:pStyle w:val="a7"/>
              <w:numPr>
                <w:ilvl w:val="0"/>
                <w:numId w:val="4"/>
              </w:numPr>
              <w:rPr>
                <w:sz w:val="28"/>
                <w:szCs w:val="28"/>
              </w:rPr>
            </w:pPr>
          </w:p>
        </w:tc>
        <w:tc>
          <w:tcPr>
            <w:tcW w:w="8754" w:type="dxa"/>
          </w:tcPr>
          <w:p w:rsidR="005A7027" w:rsidRDefault="005A7027" w:rsidP="0075540E">
            <w:pPr>
              <w:rPr>
                <w:sz w:val="28"/>
                <w:szCs w:val="28"/>
              </w:rPr>
            </w:pPr>
          </w:p>
        </w:tc>
      </w:tr>
      <w:tr w:rsidR="005A7027" w:rsidTr="005A7027">
        <w:tc>
          <w:tcPr>
            <w:tcW w:w="817" w:type="dxa"/>
          </w:tcPr>
          <w:p w:rsidR="005A7027" w:rsidRPr="001261E7" w:rsidRDefault="005A7027" w:rsidP="001261E7">
            <w:pPr>
              <w:pStyle w:val="a7"/>
              <w:numPr>
                <w:ilvl w:val="0"/>
                <w:numId w:val="4"/>
              </w:numPr>
              <w:rPr>
                <w:sz w:val="28"/>
                <w:szCs w:val="28"/>
              </w:rPr>
            </w:pPr>
          </w:p>
        </w:tc>
        <w:tc>
          <w:tcPr>
            <w:tcW w:w="8754" w:type="dxa"/>
          </w:tcPr>
          <w:p w:rsidR="005A7027" w:rsidRDefault="005A7027" w:rsidP="0075540E">
            <w:pPr>
              <w:rPr>
                <w:sz w:val="28"/>
                <w:szCs w:val="28"/>
              </w:rPr>
            </w:pPr>
          </w:p>
        </w:tc>
      </w:tr>
      <w:tr w:rsidR="005A7027" w:rsidTr="005A7027">
        <w:tc>
          <w:tcPr>
            <w:tcW w:w="817" w:type="dxa"/>
          </w:tcPr>
          <w:p w:rsidR="005A7027" w:rsidRPr="001261E7" w:rsidRDefault="005A7027" w:rsidP="001261E7">
            <w:pPr>
              <w:pStyle w:val="a7"/>
              <w:numPr>
                <w:ilvl w:val="0"/>
                <w:numId w:val="4"/>
              </w:numPr>
              <w:rPr>
                <w:sz w:val="28"/>
                <w:szCs w:val="28"/>
              </w:rPr>
            </w:pPr>
          </w:p>
        </w:tc>
        <w:tc>
          <w:tcPr>
            <w:tcW w:w="8754" w:type="dxa"/>
          </w:tcPr>
          <w:p w:rsidR="005A7027" w:rsidRDefault="005A7027" w:rsidP="0075540E">
            <w:pPr>
              <w:rPr>
                <w:sz w:val="28"/>
                <w:szCs w:val="28"/>
              </w:rPr>
            </w:pPr>
          </w:p>
        </w:tc>
      </w:tr>
      <w:tr w:rsidR="005A7027" w:rsidTr="005A7027">
        <w:tc>
          <w:tcPr>
            <w:tcW w:w="817" w:type="dxa"/>
          </w:tcPr>
          <w:p w:rsidR="005A7027" w:rsidRPr="001261E7" w:rsidRDefault="005A7027" w:rsidP="001261E7">
            <w:pPr>
              <w:pStyle w:val="a7"/>
              <w:numPr>
                <w:ilvl w:val="0"/>
                <w:numId w:val="4"/>
              </w:numPr>
              <w:rPr>
                <w:sz w:val="28"/>
                <w:szCs w:val="28"/>
              </w:rPr>
            </w:pPr>
          </w:p>
        </w:tc>
        <w:tc>
          <w:tcPr>
            <w:tcW w:w="8754" w:type="dxa"/>
          </w:tcPr>
          <w:p w:rsidR="005A7027" w:rsidRDefault="005A7027" w:rsidP="0075540E">
            <w:pPr>
              <w:rPr>
                <w:sz w:val="28"/>
                <w:szCs w:val="28"/>
              </w:rPr>
            </w:pPr>
          </w:p>
        </w:tc>
      </w:tr>
      <w:tr w:rsidR="005A7027" w:rsidTr="005A7027">
        <w:tc>
          <w:tcPr>
            <w:tcW w:w="817" w:type="dxa"/>
          </w:tcPr>
          <w:p w:rsidR="005A7027" w:rsidRPr="001261E7" w:rsidRDefault="005A7027" w:rsidP="001261E7">
            <w:pPr>
              <w:pStyle w:val="a7"/>
              <w:numPr>
                <w:ilvl w:val="0"/>
                <w:numId w:val="4"/>
              </w:numPr>
              <w:rPr>
                <w:sz w:val="28"/>
                <w:szCs w:val="28"/>
              </w:rPr>
            </w:pPr>
          </w:p>
        </w:tc>
        <w:tc>
          <w:tcPr>
            <w:tcW w:w="8754" w:type="dxa"/>
          </w:tcPr>
          <w:p w:rsidR="005A7027" w:rsidRDefault="005A7027" w:rsidP="0075540E">
            <w:pPr>
              <w:rPr>
                <w:sz w:val="28"/>
                <w:szCs w:val="28"/>
              </w:rPr>
            </w:pPr>
          </w:p>
        </w:tc>
      </w:tr>
    </w:tbl>
    <w:p w:rsidR="008D0DCA" w:rsidRPr="00926BDB" w:rsidRDefault="008D0DCA" w:rsidP="0075540E">
      <w:pPr>
        <w:ind w:firstLine="708"/>
        <w:rPr>
          <w:sz w:val="28"/>
          <w:szCs w:val="28"/>
        </w:rPr>
      </w:pPr>
    </w:p>
    <w:p w:rsidR="008D0DCA" w:rsidRPr="00926BDB" w:rsidRDefault="008D0DCA" w:rsidP="0075540E">
      <w:pPr>
        <w:ind w:firstLine="708"/>
        <w:rPr>
          <w:sz w:val="28"/>
          <w:szCs w:val="28"/>
        </w:rPr>
      </w:pPr>
    </w:p>
    <w:p w:rsidR="008D0DCA" w:rsidRPr="00926BDB" w:rsidRDefault="008D0DCA" w:rsidP="0075540E">
      <w:pPr>
        <w:ind w:firstLine="708"/>
        <w:rPr>
          <w:sz w:val="28"/>
          <w:szCs w:val="28"/>
        </w:rPr>
      </w:pPr>
    </w:p>
    <w:p w:rsidR="0075540E" w:rsidRPr="00926BDB" w:rsidRDefault="006E1BEC" w:rsidP="0075540E">
      <w:pPr>
        <w:ind w:firstLine="708"/>
        <w:rPr>
          <w:sz w:val="28"/>
          <w:szCs w:val="28"/>
        </w:rPr>
      </w:pPr>
      <w:r w:rsidRPr="00926BDB">
        <w:rPr>
          <w:sz w:val="28"/>
          <w:szCs w:val="28"/>
        </w:rPr>
        <w:t>После обработки  представленной информации выходные результаты будут сообщены эксперту.</w:t>
      </w:r>
    </w:p>
    <w:p w:rsidR="00E07DD8" w:rsidRPr="00926BDB" w:rsidRDefault="00E07DD8" w:rsidP="0075540E">
      <w:pPr>
        <w:ind w:firstLine="708"/>
        <w:rPr>
          <w:sz w:val="28"/>
          <w:szCs w:val="28"/>
        </w:rPr>
      </w:pPr>
    </w:p>
    <w:p w:rsidR="00E07DD8" w:rsidRPr="00926BDB" w:rsidRDefault="00E07DD8" w:rsidP="0075540E">
      <w:pPr>
        <w:ind w:firstLine="708"/>
        <w:rPr>
          <w:sz w:val="28"/>
          <w:szCs w:val="28"/>
        </w:rPr>
      </w:pPr>
      <w:r w:rsidRPr="00926BDB">
        <w:rPr>
          <w:sz w:val="28"/>
          <w:szCs w:val="28"/>
        </w:rPr>
        <w:t>Эксперты делятся «по весу»</w:t>
      </w:r>
      <w:r w:rsidR="004151F5" w:rsidRPr="00926BDB">
        <w:rPr>
          <w:sz w:val="28"/>
          <w:szCs w:val="28"/>
        </w:rPr>
        <w:t xml:space="preserve"> в баллах</w:t>
      </w:r>
      <w:r w:rsidRPr="00926BDB">
        <w:rPr>
          <w:sz w:val="28"/>
          <w:szCs w:val="28"/>
        </w:rPr>
        <w:t>:</w:t>
      </w:r>
    </w:p>
    <w:p w:rsidR="00E07DD8" w:rsidRPr="00926BDB" w:rsidRDefault="00E07DD8" w:rsidP="0075540E">
      <w:pPr>
        <w:ind w:firstLine="708"/>
        <w:rPr>
          <w:sz w:val="28"/>
          <w:szCs w:val="28"/>
        </w:rPr>
      </w:pPr>
      <w:r w:rsidRPr="00926BDB">
        <w:rPr>
          <w:sz w:val="28"/>
          <w:szCs w:val="28"/>
        </w:rPr>
        <w:t>Преподаватель, научный сотрудник – 1</w:t>
      </w:r>
      <w:r w:rsidR="006B3FFA" w:rsidRPr="00926BDB">
        <w:rPr>
          <w:sz w:val="28"/>
          <w:szCs w:val="28"/>
        </w:rPr>
        <w:t>;</w:t>
      </w:r>
    </w:p>
    <w:p w:rsidR="00E07DD8" w:rsidRPr="00926BDB" w:rsidRDefault="00E07DD8" w:rsidP="0075540E">
      <w:pPr>
        <w:ind w:firstLine="708"/>
        <w:rPr>
          <w:sz w:val="28"/>
          <w:szCs w:val="28"/>
        </w:rPr>
      </w:pPr>
      <w:r w:rsidRPr="00926BDB">
        <w:rPr>
          <w:sz w:val="28"/>
          <w:szCs w:val="28"/>
        </w:rPr>
        <w:t>Старший научный сотрудник, доцент – 2</w:t>
      </w:r>
      <w:r w:rsidR="006B3FFA" w:rsidRPr="00926BDB">
        <w:rPr>
          <w:sz w:val="28"/>
          <w:szCs w:val="28"/>
        </w:rPr>
        <w:t>;</w:t>
      </w:r>
    </w:p>
    <w:p w:rsidR="00E07DD8" w:rsidRPr="00926BDB" w:rsidRDefault="00E07DD8" w:rsidP="0075540E">
      <w:pPr>
        <w:ind w:firstLine="708"/>
        <w:rPr>
          <w:sz w:val="28"/>
          <w:szCs w:val="28"/>
        </w:rPr>
      </w:pPr>
      <w:r w:rsidRPr="00926BDB">
        <w:rPr>
          <w:sz w:val="28"/>
          <w:szCs w:val="28"/>
        </w:rPr>
        <w:t>Ведущий научный сотрудник, профессор – 3</w:t>
      </w:r>
      <w:r w:rsidR="006B3FFA" w:rsidRPr="00926BDB">
        <w:rPr>
          <w:sz w:val="28"/>
          <w:szCs w:val="28"/>
        </w:rPr>
        <w:t>;</w:t>
      </w:r>
    </w:p>
    <w:p w:rsidR="00E07DD8" w:rsidRPr="00926BDB" w:rsidRDefault="00E07DD8" w:rsidP="0075540E">
      <w:pPr>
        <w:ind w:firstLine="708"/>
        <w:rPr>
          <w:sz w:val="28"/>
          <w:szCs w:val="28"/>
        </w:rPr>
      </w:pPr>
      <w:r w:rsidRPr="00926BDB">
        <w:rPr>
          <w:sz w:val="28"/>
          <w:szCs w:val="28"/>
        </w:rPr>
        <w:t>Руководитель группы, сектора, доктор наук – 4</w:t>
      </w:r>
      <w:r w:rsidR="006B3FFA" w:rsidRPr="00926BDB">
        <w:rPr>
          <w:sz w:val="28"/>
          <w:szCs w:val="28"/>
        </w:rPr>
        <w:t>;</w:t>
      </w:r>
    </w:p>
    <w:p w:rsidR="00E07DD8" w:rsidRPr="00926BDB" w:rsidRDefault="00E07DD8" w:rsidP="0075540E">
      <w:pPr>
        <w:ind w:firstLine="708"/>
        <w:rPr>
          <w:sz w:val="28"/>
          <w:szCs w:val="28"/>
        </w:rPr>
      </w:pPr>
      <w:r w:rsidRPr="00926BDB">
        <w:rPr>
          <w:sz w:val="28"/>
          <w:szCs w:val="28"/>
        </w:rPr>
        <w:t>Директор центра, посол, военный эксперт (полковник, генерал)</w:t>
      </w:r>
      <w:r w:rsidR="004151F5" w:rsidRPr="00926BDB">
        <w:rPr>
          <w:sz w:val="28"/>
          <w:szCs w:val="28"/>
        </w:rPr>
        <w:t>- 5</w:t>
      </w:r>
      <w:r w:rsidR="006B3FFA" w:rsidRPr="00926BDB">
        <w:rPr>
          <w:sz w:val="28"/>
          <w:szCs w:val="28"/>
        </w:rPr>
        <w:t>.</w:t>
      </w:r>
    </w:p>
    <w:p w:rsidR="00E07DD8" w:rsidRPr="00926BDB" w:rsidRDefault="00E07DD8" w:rsidP="0075540E">
      <w:pPr>
        <w:ind w:firstLine="708"/>
        <w:rPr>
          <w:sz w:val="28"/>
          <w:szCs w:val="28"/>
        </w:rPr>
      </w:pPr>
    </w:p>
    <w:p w:rsidR="00E07DD8" w:rsidRPr="00926BDB" w:rsidRDefault="00E07DD8" w:rsidP="0075540E">
      <w:pPr>
        <w:ind w:firstLine="708"/>
        <w:rPr>
          <w:sz w:val="28"/>
          <w:szCs w:val="28"/>
        </w:rPr>
      </w:pPr>
      <w:r w:rsidRPr="00926BDB">
        <w:rPr>
          <w:sz w:val="28"/>
          <w:szCs w:val="28"/>
        </w:rPr>
        <w:t>Понятийный аппарат:</w:t>
      </w:r>
    </w:p>
    <w:p w:rsidR="00E07DD8" w:rsidRPr="00926BDB" w:rsidRDefault="00E07DD8" w:rsidP="0075540E">
      <w:pPr>
        <w:ind w:firstLine="708"/>
        <w:rPr>
          <w:sz w:val="28"/>
          <w:szCs w:val="28"/>
        </w:rPr>
      </w:pPr>
      <w:r w:rsidRPr="00926BDB">
        <w:rPr>
          <w:sz w:val="28"/>
          <w:szCs w:val="28"/>
        </w:rPr>
        <w:t>Военно-экономический потенциал – часть экономического потенциала государства, которая</w:t>
      </w:r>
      <w:r w:rsidR="00585217" w:rsidRPr="00926BDB">
        <w:rPr>
          <w:sz w:val="28"/>
          <w:szCs w:val="28"/>
        </w:rPr>
        <w:t xml:space="preserve"> может быть использована в военных целях при максимальном военно-экономическом напряжении.</w:t>
      </w:r>
    </w:p>
    <w:p w:rsidR="00E07DD8" w:rsidRPr="00926BDB" w:rsidRDefault="00585217" w:rsidP="0075540E">
      <w:pPr>
        <w:ind w:firstLine="708"/>
        <w:rPr>
          <w:sz w:val="28"/>
          <w:szCs w:val="28"/>
        </w:rPr>
      </w:pPr>
      <w:r w:rsidRPr="00926BDB">
        <w:rPr>
          <w:sz w:val="28"/>
          <w:szCs w:val="28"/>
        </w:rPr>
        <w:t>Военный потенциал – возможности государства для ведения войны, производные от экономического и морально-политического потенциала страны.</w:t>
      </w:r>
    </w:p>
    <w:p w:rsidR="00585217" w:rsidRDefault="00585217" w:rsidP="0075540E">
      <w:pPr>
        <w:ind w:firstLine="708"/>
        <w:rPr>
          <w:sz w:val="28"/>
          <w:szCs w:val="28"/>
        </w:rPr>
      </w:pPr>
      <w:r w:rsidRPr="00926BDB">
        <w:rPr>
          <w:sz w:val="28"/>
          <w:szCs w:val="28"/>
        </w:rPr>
        <w:t>Военно-политический потенциал – совокупность материальных и духовных возможностей, как задействованных в настоящее время, так и тех, которые потенциально могут быть использованы в военных целях.</w:t>
      </w:r>
    </w:p>
    <w:p w:rsidR="00A946BA" w:rsidRDefault="007A65F3" w:rsidP="0075540E">
      <w:pPr>
        <w:ind w:firstLine="708"/>
        <w:rPr>
          <w:sz w:val="28"/>
          <w:szCs w:val="28"/>
        </w:rPr>
      </w:pPr>
      <w:r>
        <w:rPr>
          <w:sz w:val="28"/>
          <w:szCs w:val="28"/>
        </w:rPr>
        <w:t>Управленческий потенциал – институциональная сила государства (цивилизации).</w:t>
      </w:r>
    </w:p>
    <w:p w:rsidR="007A65F3" w:rsidRDefault="007A65F3" w:rsidP="0075540E">
      <w:pPr>
        <w:ind w:firstLine="708"/>
        <w:rPr>
          <w:sz w:val="28"/>
          <w:szCs w:val="28"/>
        </w:rPr>
      </w:pPr>
      <w:r>
        <w:rPr>
          <w:sz w:val="28"/>
          <w:szCs w:val="28"/>
        </w:rPr>
        <w:t>Потенциал человеческого развития – способность государства/цивилизации создавать условия для человеческого развития.</w:t>
      </w:r>
    </w:p>
    <w:p w:rsidR="007A65F3" w:rsidRPr="00926BDB" w:rsidRDefault="007A65F3" w:rsidP="0075540E">
      <w:pPr>
        <w:ind w:firstLine="708"/>
        <w:rPr>
          <w:sz w:val="28"/>
          <w:szCs w:val="28"/>
        </w:rPr>
      </w:pPr>
      <w:r>
        <w:rPr>
          <w:sz w:val="28"/>
          <w:szCs w:val="28"/>
        </w:rPr>
        <w:t>Коалиционный потенциал – способность государств/цивилизаций создавать взаимные коалиции.</w:t>
      </w:r>
    </w:p>
    <w:p w:rsidR="00585217" w:rsidRPr="00926BDB" w:rsidRDefault="00585217" w:rsidP="0075540E">
      <w:pPr>
        <w:ind w:firstLine="708"/>
        <w:rPr>
          <w:sz w:val="28"/>
          <w:szCs w:val="28"/>
        </w:rPr>
      </w:pPr>
      <w:r w:rsidRPr="00926BDB">
        <w:rPr>
          <w:sz w:val="28"/>
          <w:szCs w:val="28"/>
        </w:rPr>
        <w:t>Совокупный военный потенциал страны – военная мощь государства</w:t>
      </w:r>
      <w:r w:rsidR="008E3C19" w:rsidRPr="00926BDB">
        <w:rPr>
          <w:sz w:val="28"/>
          <w:szCs w:val="28"/>
        </w:rPr>
        <w:t>.</w:t>
      </w:r>
    </w:p>
    <w:p w:rsidR="002838AC" w:rsidRPr="00926BDB" w:rsidRDefault="002838AC" w:rsidP="0075540E">
      <w:pPr>
        <w:ind w:firstLine="708"/>
        <w:rPr>
          <w:sz w:val="28"/>
          <w:szCs w:val="28"/>
        </w:rPr>
      </w:pPr>
    </w:p>
    <w:p w:rsidR="00E07DD8" w:rsidRPr="00926BDB" w:rsidRDefault="004F2B53" w:rsidP="0075540E">
      <w:pPr>
        <w:ind w:firstLine="708"/>
        <w:rPr>
          <w:sz w:val="28"/>
          <w:szCs w:val="28"/>
        </w:rPr>
      </w:pPr>
      <w:r w:rsidRPr="00926BDB">
        <w:rPr>
          <w:sz w:val="28"/>
          <w:szCs w:val="28"/>
        </w:rPr>
        <w:t>Срок выполнения работы</w:t>
      </w:r>
      <w:r w:rsidR="002838AC" w:rsidRPr="00926BDB">
        <w:rPr>
          <w:sz w:val="28"/>
          <w:szCs w:val="28"/>
        </w:rPr>
        <w:t xml:space="preserve"> семь дней.</w:t>
      </w:r>
    </w:p>
    <w:p w:rsidR="004F2B53" w:rsidRPr="00926BDB" w:rsidRDefault="006E1BEC" w:rsidP="0075540E">
      <w:pPr>
        <w:ind w:firstLine="708"/>
        <w:rPr>
          <w:sz w:val="28"/>
          <w:szCs w:val="28"/>
        </w:rPr>
      </w:pPr>
      <w:r w:rsidRPr="00926BDB">
        <w:rPr>
          <w:sz w:val="28"/>
          <w:szCs w:val="28"/>
        </w:rPr>
        <w:t>Заранее б</w:t>
      </w:r>
      <w:r w:rsidR="0075540E" w:rsidRPr="00926BDB">
        <w:rPr>
          <w:sz w:val="28"/>
          <w:szCs w:val="28"/>
        </w:rPr>
        <w:t>лагодар</w:t>
      </w:r>
      <w:r w:rsidRPr="00926BDB">
        <w:rPr>
          <w:sz w:val="28"/>
          <w:szCs w:val="28"/>
        </w:rPr>
        <w:t>ю</w:t>
      </w:r>
      <w:r w:rsidR="0075540E" w:rsidRPr="00926BDB">
        <w:rPr>
          <w:sz w:val="28"/>
          <w:szCs w:val="28"/>
        </w:rPr>
        <w:t xml:space="preserve"> за оказанную помощь</w:t>
      </w:r>
      <w:r w:rsidR="002838AC" w:rsidRPr="00926BDB">
        <w:rPr>
          <w:sz w:val="28"/>
          <w:szCs w:val="28"/>
        </w:rPr>
        <w:t>.</w:t>
      </w:r>
      <w:r w:rsidR="004F2B53" w:rsidRPr="00926BDB">
        <w:rPr>
          <w:sz w:val="28"/>
          <w:szCs w:val="28"/>
        </w:rPr>
        <w:t xml:space="preserve"> С уважением!</w:t>
      </w:r>
    </w:p>
    <w:p w:rsidR="0075540E" w:rsidRPr="008D0DCA" w:rsidRDefault="0075540E" w:rsidP="0075540E">
      <w:pPr>
        <w:ind w:firstLine="708"/>
        <w:rPr>
          <w:sz w:val="28"/>
          <w:szCs w:val="28"/>
        </w:rPr>
      </w:pPr>
    </w:p>
    <w:p w:rsidR="006E1BEC" w:rsidRPr="008D0DCA" w:rsidRDefault="006E1BEC" w:rsidP="0075540E">
      <w:pPr>
        <w:ind w:firstLine="708"/>
        <w:rPr>
          <w:sz w:val="28"/>
          <w:szCs w:val="28"/>
        </w:rPr>
      </w:pPr>
      <w:r w:rsidRPr="008D0DCA">
        <w:rPr>
          <w:sz w:val="28"/>
          <w:szCs w:val="28"/>
        </w:rPr>
        <w:t>Директор Центра военно-политических исследований</w:t>
      </w:r>
      <w:r w:rsidR="004F2B53" w:rsidRPr="008D0DCA">
        <w:rPr>
          <w:sz w:val="28"/>
          <w:szCs w:val="28"/>
        </w:rPr>
        <w:t xml:space="preserve"> МГИМО</w:t>
      </w:r>
      <w:r w:rsidRPr="008D0DCA">
        <w:rPr>
          <w:sz w:val="28"/>
          <w:szCs w:val="28"/>
        </w:rPr>
        <w:t>,</w:t>
      </w:r>
    </w:p>
    <w:p w:rsidR="004F2B53" w:rsidRPr="008D0DCA" w:rsidRDefault="004F2B53" w:rsidP="0075540E">
      <w:pPr>
        <w:ind w:firstLine="708"/>
        <w:rPr>
          <w:sz w:val="28"/>
          <w:szCs w:val="28"/>
        </w:rPr>
      </w:pPr>
    </w:p>
    <w:p w:rsidR="006E1BEC" w:rsidRPr="008D0DCA" w:rsidRDefault="006E1BEC" w:rsidP="0075540E">
      <w:pPr>
        <w:ind w:firstLine="708"/>
        <w:rPr>
          <w:sz w:val="28"/>
          <w:szCs w:val="28"/>
        </w:rPr>
      </w:pPr>
      <w:r w:rsidRPr="008D0DCA">
        <w:rPr>
          <w:sz w:val="28"/>
          <w:szCs w:val="28"/>
        </w:rPr>
        <w:t xml:space="preserve"> д.и.н., профессор </w:t>
      </w:r>
      <w:r w:rsidR="004F2B53" w:rsidRPr="008D0DCA">
        <w:rPr>
          <w:sz w:val="28"/>
          <w:szCs w:val="28"/>
        </w:rPr>
        <w:t xml:space="preserve"> </w:t>
      </w:r>
      <w:proofErr w:type="spellStart"/>
      <w:r w:rsidRPr="008D0DCA">
        <w:rPr>
          <w:sz w:val="28"/>
          <w:szCs w:val="28"/>
        </w:rPr>
        <w:t>А.И.Подберезкин</w:t>
      </w:r>
      <w:proofErr w:type="spellEnd"/>
    </w:p>
    <w:sectPr w:rsidR="006E1BEC" w:rsidRPr="008D0DCA" w:rsidSect="00B33E9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63C8" w:rsidRDefault="00EC63C8" w:rsidP="0075540E">
      <w:r>
        <w:separator/>
      </w:r>
    </w:p>
  </w:endnote>
  <w:endnote w:type="continuationSeparator" w:id="0">
    <w:p w:rsidR="00EC63C8" w:rsidRDefault="00EC63C8" w:rsidP="007554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63C8" w:rsidRDefault="00EC63C8" w:rsidP="0075540E">
      <w:r>
        <w:separator/>
      </w:r>
    </w:p>
  </w:footnote>
  <w:footnote w:type="continuationSeparator" w:id="0">
    <w:p w:rsidR="00EC63C8" w:rsidRDefault="00EC63C8" w:rsidP="0075540E">
      <w:r>
        <w:continuationSeparator/>
      </w:r>
    </w:p>
  </w:footnote>
  <w:footnote w:id="1">
    <w:p w:rsidR="008D0DCA" w:rsidRDefault="008D0DCA" w:rsidP="0075540E">
      <w:pPr>
        <w:pStyle w:val="a4"/>
      </w:pPr>
      <w:r>
        <w:rPr>
          <w:rStyle w:val="a6"/>
        </w:rPr>
        <w:footnoteRef/>
      </w:r>
      <w:r>
        <w:t xml:space="preserve">  Допустимо использовать как целые, так и дробные числа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22433E"/>
    <w:multiLevelType w:val="hybridMultilevel"/>
    <w:tmpl w:val="146011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9B47A4"/>
    <w:multiLevelType w:val="hybridMultilevel"/>
    <w:tmpl w:val="595C73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3537B2B"/>
    <w:multiLevelType w:val="hybridMultilevel"/>
    <w:tmpl w:val="AACA9390"/>
    <w:lvl w:ilvl="0" w:tplc="5FFC9CA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F043D6F"/>
    <w:multiLevelType w:val="hybridMultilevel"/>
    <w:tmpl w:val="F802F934"/>
    <w:lvl w:ilvl="0" w:tplc="56B6EF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5540E"/>
    <w:rsid w:val="00034B64"/>
    <w:rsid w:val="000E71CB"/>
    <w:rsid w:val="001261E7"/>
    <w:rsid w:val="00210562"/>
    <w:rsid w:val="00244AED"/>
    <w:rsid w:val="002838AC"/>
    <w:rsid w:val="002E0F0A"/>
    <w:rsid w:val="003C4D61"/>
    <w:rsid w:val="00406B3C"/>
    <w:rsid w:val="004151F5"/>
    <w:rsid w:val="00431E0B"/>
    <w:rsid w:val="004F2B53"/>
    <w:rsid w:val="00555FF0"/>
    <w:rsid w:val="00585217"/>
    <w:rsid w:val="005A7027"/>
    <w:rsid w:val="00604B92"/>
    <w:rsid w:val="006B3FFA"/>
    <w:rsid w:val="006E1BEC"/>
    <w:rsid w:val="00706531"/>
    <w:rsid w:val="00732CD6"/>
    <w:rsid w:val="00751D37"/>
    <w:rsid w:val="0075540E"/>
    <w:rsid w:val="00787376"/>
    <w:rsid w:val="007A65F3"/>
    <w:rsid w:val="008235CA"/>
    <w:rsid w:val="00843D39"/>
    <w:rsid w:val="008D0DCA"/>
    <w:rsid w:val="008E3C19"/>
    <w:rsid w:val="00926BDB"/>
    <w:rsid w:val="009A0B15"/>
    <w:rsid w:val="00A946BA"/>
    <w:rsid w:val="00B33E9E"/>
    <w:rsid w:val="00C6776D"/>
    <w:rsid w:val="00CA1364"/>
    <w:rsid w:val="00E07DD8"/>
    <w:rsid w:val="00E60B62"/>
    <w:rsid w:val="00EC63C8"/>
    <w:rsid w:val="00ED23E7"/>
    <w:rsid w:val="00F7689E"/>
    <w:rsid w:val="00FE6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5540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554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note text"/>
    <w:basedOn w:val="a"/>
    <w:link w:val="a5"/>
    <w:semiHidden/>
    <w:rsid w:val="0075540E"/>
    <w:rPr>
      <w:sz w:val="20"/>
      <w:szCs w:val="20"/>
    </w:rPr>
  </w:style>
  <w:style w:type="character" w:customStyle="1" w:styleId="a5">
    <w:name w:val="Текст сноски Знак"/>
    <w:basedOn w:val="a0"/>
    <w:link w:val="a4"/>
    <w:semiHidden/>
    <w:rsid w:val="007554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6">
    <w:name w:val="footnote reference"/>
    <w:basedOn w:val="a0"/>
    <w:semiHidden/>
    <w:rsid w:val="0075540E"/>
    <w:rPr>
      <w:vertAlign w:val="superscript"/>
    </w:rPr>
  </w:style>
  <w:style w:type="paragraph" w:styleId="a7">
    <w:name w:val="List Paragraph"/>
    <w:basedOn w:val="a"/>
    <w:uiPriority w:val="34"/>
    <w:qFormat/>
    <w:rsid w:val="0075540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8</Pages>
  <Words>1177</Words>
  <Characters>6709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bu</dc:creator>
  <cp:lastModifiedBy>Максим Харкевич</cp:lastModifiedBy>
  <cp:revision>5</cp:revision>
  <cp:lastPrinted>2015-03-31T09:34:00Z</cp:lastPrinted>
  <dcterms:created xsi:type="dcterms:W3CDTF">2015-03-31T13:13:00Z</dcterms:created>
  <dcterms:modified xsi:type="dcterms:W3CDTF">2015-04-02T23:55:00Z</dcterms:modified>
</cp:coreProperties>
</file>